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491" r:id="rId3"/>
    <p:sldId id="494" r:id="rId4"/>
    <p:sldId id="495" r:id="rId5"/>
    <p:sldId id="518" r:id="rId6"/>
    <p:sldId id="517" r:id="rId7"/>
    <p:sldId id="496" r:id="rId8"/>
    <p:sldId id="520" r:id="rId9"/>
    <p:sldId id="519" r:id="rId10"/>
    <p:sldId id="521" r:id="rId11"/>
    <p:sldId id="522" r:id="rId12"/>
    <p:sldId id="459" r:id="rId13"/>
    <p:sldId id="503" r:id="rId14"/>
    <p:sldId id="502" r:id="rId15"/>
    <p:sldId id="505" r:id="rId16"/>
    <p:sldId id="506" r:id="rId17"/>
    <p:sldId id="510" r:id="rId18"/>
    <p:sldId id="509" r:id="rId19"/>
    <p:sldId id="467" r:id="rId20"/>
    <p:sldId id="514" r:id="rId21"/>
    <p:sldId id="512" r:id="rId22"/>
    <p:sldId id="515" r:id="rId23"/>
    <p:sldId id="516" r:id="rId24"/>
    <p:sldId id="511" r:id="rId25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491"/>
            <p14:sldId id="494"/>
            <p14:sldId id="495"/>
            <p14:sldId id="518"/>
            <p14:sldId id="517"/>
            <p14:sldId id="496"/>
            <p14:sldId id="520"/>
            <p14:sldId id="519"/>
            <p14:sldId id="521"/>
            <p14:sldId id="522"/>
            <p14:sldId id="459"/>
            <p14:sldId id="503"/>
            <p14:sldId id="502"/>
            <p14:sldId id="505"/>
            <p14:sldId id="506"/>
            <p14:sldId id="510"/>
            <p14:sldId id="509"/>
            <p14:sldId id="467"/>
            <p14:sldId id="514"/>
            <p14:sldId id="512"/>
            <p14:sldId id="515"/>
            <p14:sldId id="516"/>
            <p14:sldId id="5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D1C3"/>
    <a:srgbClr val="8DAED7"/>
    <a:srgbClr val="7AA1D0"/>
    <a:srgbClr val="BED1E8"/>
    <a:srgbClr val="2F5D95"/>
    <a:srgbClr val="FEF6F0"/>
    <a:srgbClr val="FBD1AF"/>
    <a:srgbClr val="FAC090"/>
    <a:srgbClr val="FFFFFF"/>
    <a:srgbClr val="C7D9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42" autoAdjust="0"/>
    <p:restoredTop sz="94057" autoAdjust="0"/>
  </p:normalViewPr>
  <p:slideViewPr>
    <p:cSldViewPr>
      <p:cViewPr varScale="1">
        <p:scale>
          <a:sx n="85" d="100"/>
          <a:sy n="85" d="100"/>
        </p:scale>
        <p:origin x="756" y="78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3264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e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emf"/><Relationship Id="rId6" Type="http://schemas.openxmlformats.org/officeDocument/2006/relationships/image" Target="../media/image149.emf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169.wmf"/><Relationship Id="rId3" Type="http://schemas.openxmlformats.org/officeDocument/2006/relationships/image" Target="../media/image161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168.wmf"/><Relationship Id="rId2" Type="http://schemas.openxmlformats.org/officeDocument/2006/relationships/image" Target="../media/image160.wmf"/><Relationship Id="rId16" Type="http://schemas.openxmlformats.org/officeDocument/2006/relationships/image" Target="../media/image167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45.wmf"/><Relationship Id="rId10" Type="http://schemas.openxmlformats.org/officeDocument/2006/relationships/image" Target="../media/image59.wmf"/><Relationship Id="rId4" Type="http://schemas.openxmlformats.org/officeDocument/2006/relationships/image" Target="../media/image162.wmf"/><Relationship Id="rId9" Type="http://schemas.openxmlformats.org/officeDocument/2006/relationships/image" Target="../media/image165.wmf"/><Relationship Id="rId1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4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12" Type="http://schemas.openxmlformats.org/officeDocument/2006/relationships/image" Target="../media/image42.wmf"/><Relationship Id="rId2" Type="http://schemas.openxmlformats.org/officeDocument/2006/relationships/image" Target="../media/image172.wmf"/><Relationship Id="rId16" Type="http://schemas.openxmlformats.org/officeDocument/2006/relationships/image" Target="../media/image18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11" Type="http://schemas.openxmlformats.org/officeDocument/2006/relationships/image" Target="../media/image179.wmf"/><Relationship Id="rId5" Type="http://schemas.openxmlformats.org/officeDocument/2006/relationships/image" Target="../media/image175.wmf"/><Relationship Id="rId15" Type="http://schemas.openxmlformats.org/officeDocument/2006/relationships/image" Target="../media/image181.wmf"/><Relationship Id="rId10" Type="http://schemas.openxmlformats.org/officeDocument/2006/relationships/image" Target="../media/image178.wmf"/><Relationship Id="rId4" Type="http://schemas.openxmlformats.org/officeDocument/2006/relationships/image" Target="../media/image174.wmf"/><Relationship Id="rId9" Type="http://schemas.openxmlformats.org/officeDocument/2006/relationships/image" Target="../media/image38.wmf"/><Relationship Id="rId14" Type="http://schemas.openxmlformats.org/officeDocument/2006/relationships/image" Target="../media/image18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3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image" Target="../media/image62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8.wmf"/><Relationship Id="rId11" Type="http://schemas.openxmlformats.org/officeDocument/2006/relationships/image" Target="../media/image45.wmf"/><Relationship Id="rId5" Type="http://schemas.openxmlformats.org/officeDocument/2006/relationships/image" Target="../media/image38.wmf"/><Relationship Id="rId15" Type="http://schemas.openxmlformats.org/officeDocument/2006/relationships/image" Target="../media/image65.wmf"/><Relationship Id="rId10" Type="http://schemas.openxmlformats.org/officeDocument/2006/relationships/image" Target="../media/image44.wmf"/><Relationship Id="rId4" Type="http://schemas.openxmlformats.org/officeDocument/2006/relationships/image" Target="../media/image37.wmf"/><Relationship Id="rId9" Type="http://schemas.openxmlformats.org/officeDocument/2006/relationships/image" Target="../media/image61.wmf"/><Relationship Id="rId14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69.wmf"/><Relationship Id="rId7" Type="http://schemas.openxmlformats.org/officeDocument/2006/relationships/image" Target="../media/image72.wmf"/><Relationship Id="rId12" Type="http://schemas.openxmlformats.org/officeDocument/2006/relationships/image" Target="../media/image74.wmf"/><Relationship Id="rId2" Type="http://schemas.openxmlformats.org/officeDocument/2006/relationships/image" Target="../media/image68.wmf"/><Relationship Id="rId1" Type="http://schemas.openxmlformats.org/officeDocument/2006/relationships/image" Target="../media/image11.wmf"/><Relationship Id="rId6" Type="http://schemas.openxmlformats.org/officeDocument/2006/relationships/image" Target="../media/image71.wmf"/><Relationship Id="rId11" Type="http://schemas.openxmlformats.org/officeDocument/2006/relationships/image" Target="../media/image45.wmf"/><Relationship Id="rId5" Type="http://schemas.openxmlformats.org/officeDocument/2006/relationships/image" Target="../media/image70.wmf"/><Relationship Id="rId10" Type="http://schemas.openxmlformats.org/officeDocument/2006/relationships/image" Target="../media/image73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45.wmf"/><Relationship Id="rId18" Type="http://schemas.openxmlformats.org/officeDocument/2006/relationships/image" Target="../media/image84.wmf"/><Relationship Id="rId3" Type="http://schemas.openxmlformats.org/officeDocument/2006/relationships/image" Target="../media/image78.emf"/><Relationship Id="rId7" Type="http://schemas.openxmlformats.org/officeDocument/2006/relationships/image" Target="../media/image80.wmf"/><Relationship Id="rId12" Type="http://schemas.openxmlformats.org/officeDocument/2006/relationships/image" Target="../media/image44.wmf"/><Relationship Id="rId17" Type="http://schemas.openxmlformats.org/officeDocument/2006/relationships/image" Target="../media/image83.wmf"/><Relationship Id="rId2" Type="http://schemas.openxmlformats.org/officeDocument/2006/relationships/image" Target="../media/image77.wmf"/><Relationship Id="rId16" Type="http://schemas.openxmlformats.org/officeDocument/2006/relationships/image" Target="../media/image48.wmf"/><Relationship Id="rId1" Type="http://schemas.openxmlformats.org/officeDocument/2006/relationships/image" Target="../media/image76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79.emf"/><Relationship Id="rId9" Type="http://schemas.openxmlformats.org/officeDocument/2006/relationships/image" Target="../media/image82.wmf"/><Relationship Id="rId1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emf"/><Relationship Id="rId3" Type="http://schemas.openxmlformats.org/officeDocument/2006/relationships/image" Target="../media/image37.wmf"/><Relationship Id="rId7" Type="http://schemas.openxmlformats.org/officeDocument/2006/relationships/image" Target="../media/image44.wmf"/><Relationship Id="rId12" Type="http://schemas.openxmlformats.org/officeDocument/2006/relationships/image" Target="../media/image91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42.wmf"/><Relationship Id="rId11" Type="http://schemas.openxmlformats.org/officeDocument/2006/relationships/image" Target="../media/image90.wmf"/><Relationship Id="rId5" Type="http://schemas.openxmlformats.org/officeDocument/2006/relationships/image" Target="../media/image80.wmf"/><Relationship Id="rId15" Type="http://schemas.openxmlformats.org/officeDocument/2006/relationships/image" Target="../media/image94.emf"/><Relationship Id="rId10" Type="http://schemas.openxmlformats.org/officeDocument/2006/relationships/image" Target="../media/image89.wmf"/><Relationship Id="rId4" Type="http://schemas.openxmlformats.org/officeDocument/2006/relationships/image" Target="../media/image38.wmf"/><Relationship Id="rId9" Type="http://schemas.openxmlformats.org/officeDocument/2006/relationships/image" Target="../media/image88.wmf"/><Relationship Id="rId14" Type="http://schemas.openxmlformats.org/officeDocument/2006/relationships/image" Target="../media/image93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97.e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6.emf"/><Relationship Id="rId16" Type="http://schemas.openxmlformats.org/officeDocument/2006/relationships/image" Target="../media/image110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emf"/><Relationship Id="rId15" Type="http://schemas.openxmlformats.org/officeDocument/2006/relationships/image" Target="../media/image109.wmf"/><Relationship Id="rId10" Type="http://schemas.openxmlformats.org/officeDocument/2006/relationships/image" Target="../media/image104.wmf"/><Relationship Id="rId4" Type="http://schemas.openxmlformats.org/officeDocument/2006/relationships/image" Target="../media/image98.e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3258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091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77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7734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7272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2136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97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0246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18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85953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964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800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88731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91301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4159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44255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32361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17256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43760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7679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5753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93770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54911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11894-28B8-4005-BA35-73238799DD5F}" type="datetimeFigureOut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/13/2024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0E06FD8-449D-4F0F-BCDD-5B30A88EA0EC}" type="slidenum"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693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gif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44.wmf"/><Relationship Id="rId26" Type="http://schemas.openxmlformats.org/officeDocument/2006/relationships/image" Target="../media/image90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94.e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87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89.wmf"/><Relationship Id="rId32" Type="http://schemas.openxmlformats.org/officeDocument/2006/relationships/image" Target="../media/image93.e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91.e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80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9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00.wmf"/><Relationship Id="rId26" Type="http://schemas.openxmlformats.org/officeDocument/2006/relationships/oleObject" Target="../embeddings/oleObject96.bin"/><Relationship Id="rId39" Type="http://schemas.openxmlformats.org/officeDocument/2006/relationships/oleObject" Target="../embeddings/oleObject103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107.wmf"/><Relationship Id="rId42" Type="http://schemas.openxmlformats.org/officeDocument/2006/relationships/image" Target="../media/image110.wmf"/><Relationship Id="rId7" Type="http://schemas.openxmlformats.org/officeDocument/2006/relationships/image" Target="../media/image95.wmf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92.bin"/><Relationship Id="rId25" Type="http://schemas.openxmlformats.org/officeDocument/2006/relationships/image" Target="../media/image113.png"/><Relationship Id="rId33" Type="http://schemas.openxmlformats.org/officeDocument/2006/relationships/oleObject" Target="../embeddings/oleObject100.bin"/><Relationship Id="rId38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emf"/><Relationship Id="rId20" Type="http://schemas.openxmlformats.org/officeDocument/2006/relationships/image" Target="../media/image101.wmf"/><Relationship Id="rId29" Type="http://schemas.openxmlformats.org/officeDocument/2006/relationships/image" Target="../media/image105.wmf"/><Relationship Id="rId41" Type="http://schemas.openxmlformats.org/officeDocument/2006/relationships/oleObject" Target="../embeddings/oleObject10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103.wmf"/><Relationship Id="rId32" Type="http://schemas.openxmlformats.org/officeDocument/2006/relationships/oleObject" Target="../embeddings/oleObject99.bin"/><Relationship Id="rId37" Type="http://schemas.openxmlformats.org/officeDocument/2006/relationships/oleObject" Target="../embeddings/oleObject102.bin"/><Relationship Id="rId40" Type="http://schemas.openxmlformats.org/officeDocument/2006/relationships/oleObject" Target="../embeddings/oleObject104.bin"/><Relationship Id="rId5" Type="http://schemas.openxmlformats.org/officeDocument/2006/relationships/image" Target="../media/image54.png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oleObject" Target="../embeddings/oleObject97.bin"/><Relationship Id="rId36" Type="http://schemas.openxmlformats.org/officeDocument/2006/relationships/image" Target="../media/image108.wmf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93.bin"/><Relationship Id="rId31" Type="http://schemas.openxmlformats.org/officeDocument/2006/relationships/image" Target="../media/image106.wmf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8.emf"/><Relationship Id="rId22" Type="http://schemas.openxmlformats.org/officeDocument/2006/relationships/image" Target="../media/image102.wmf"/><Relationship Id="rId27" Type="http://schemas.openxmlformats.org/officeDocument/2006/relationships/image" Target="../media/image104.wmf"/><Relationship Id="rId30" Type="http://schemas.openxmlformats.org/officeDocument/2006/relationships/oleObject" Target="../embeddings/oleObject98.bin"/><Relationship Id="rId35" Type="http://schemas.openxmlformats.org/officeDocument/2006/relationships/oleObject" Target="../embeddings/oleObject10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6.png"/><Relationship Id="rId9" Type="http://schemas.openxmlformats.org/officeDocument/2006/relationships/image" Target="../media/image1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29" Type="http://schemas.openxmlformats.org/officeDocument/2006/relationships/image" Target="../media/image131.pn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29.w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30.png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24.bin"/><Relationship Id="rId18" Type="http://schemas.openxmlformats.org/officeDocument/2006/relationships/oleObject" Target="../embeddings/oleObject126.bin"/><Relationship Id="rId26" Type="http://schemas.openxmlformats.org/officeDocument/2006/relationships/oleObject" Target="../embeddings/oleObject130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39.emf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35.wmf"/><Relationship Id="rId17" Type="http://schemas.openxmlformats.org/officeDocument/2006/relationships/image" Target="../media/image143.png"/><Relationship Id="rId25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20" Type="http://schemas.openxmlformats.org/officeDocument/2006/relationships/oleObject" Target="../embeddings/oleObject12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23.bin"/><Relationship Id="rId24" Type="http://schemas.openxmlformats.org/officeDocument/2006/relationships/oleObject" Target="../embeddings/oleObject129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image" Target="../media/image140.emf"/><Relationship Id="rId10" Type="http://schemas.openxmlformats.org/officeDocument/2006/relationships/image" Target="../media/image134.wmf"/><Relationship Id="rId19" Type="http://schemas.openxmlformats.org/officeDocument/2006/relationships/image" Target="../media/image138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6.wmf"/><Relationship Id="rId22" Type="http://schemas.openxmlformats.org/officeDocument/2006/relationships/oleObject" Target="../embeddings/oleObject128.bin"/><Relationship Id="rId27" Type="http://schemas.openxmlformats.org/officeDocument/2006/relationships/image" Target="../media/image1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48.emf"/><Relationship Id="rId18" Type="http://schemas.openxmlformats.org/officeDocument/2006/relationships/image" Target="../media/image151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47.emf"/><Relationship Id="rId5" Type="http://schemas.openxmlformats.org/officeDocument/2006/relationships/image" Target="../media/image144.emf"/><Relationship Id="rId15" Type="http://schemas.openxmlformats.org/officeDocument/2006/relationships/image" Target="../media/image149.e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25.png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54.wmf"/><Relationship Id="rId3" Type="http://schemas.openxmlformats.org/officeDocument/2006/relationships/image" Target="../media/image155.png"/><Relationship Id="rId7" Type="http://schemas.openxmlformats.org/officeDocument/2006/relationships/image" Target="../media/image4.gi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8.png"/><Relationship Id="rId11" Type="http://schemas.openxmlformats.org/officeDocument/2006/relationships/image" Target="../media/image153.wmf"/><Relationship Id="rId5" Type="http://schemas.openxmlformats.org/officeDocument/2006/relationships/image" Target="../media/image157.png"/><Relationship Id="rId10" Type="http://schemas.openxmlformats.org/officeDocument/2006/relationships/oleObject" Target="../embeddings/oleObject139.bin"/><Relationship Id="rId4" Type="http://schemas.openxmlformats.org/officeDocument/2006/relationships/image" Target="../media/image156.png"/><Relationship Id="rId9" Type="http://schemas.openxmlformats.org/officeDocument/2006/relationships/image" Target="../media/image1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1.bin"/><Relationship Id="rId39" Type="http://schemas.openxmlformats.org/officeDocument/2006/relationships/image" Target="../media/image168.wmf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155.bin"/><Relationship Id="rId7" Type="http://schemas.openxmlformats.org/officeDocument/2006/relationships/image" Target="../media/image170.png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64.wmf"/><Relationship Id="rId25" Type="http://schemas.openxmlformats.org/officeDocument/2006/relationships/image" Target="../media/image59.wmf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29" Type="http://schemas.openxmlformats.org/officeDocument/2006/relationships/image" Target="../media/image42.wmf"/><Relationship Id="rId41" Type="http://schemas.openxmlformats.org/officeDocument/2006/relationships/image" Target="../media/image16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9.wmf"/><Relationship Id="rId11" Type="http://schemas.openxmlformats.org/officeDocument/2006/relationships/image" Target="../media/image161.wmf"/><Relationship Id="rId24" Type="http://schemas.openxmlformats.org/officeDocument/2006/relationships/oleObject" Target="../embeddings/oleObject150.bin"/><Relationship Id="rId32" Type="http://schemas.openxmlformats.org/officeDocument/2006/relationships/oleObject" Target="../embeddings/oleObject154.bin"/><Relationship Id="rId37" Type="http://schemas.openxmlformats.org/officeDocument/2006/relationships/image" Target="../media/image167.wmf"/><Relationship Id="rId40" Type="http://schemas.openxmlformats.org/officeDocument/2006/relationships/oleObject" Target="../embeddings/oleObject158.bin"/><Relationship Id="rId5" Type="http://schemas.openxmlformats.org/officeDocument/2006/relationships/oleObject" Target="../embeddings/oleObject141.bin"/><Relationship Id="rId15" Type="http://schemas.openxmlformats.org/officeDocument/2006/relationships/image" Target="../media/image163.wmf"/><Relationship Id="rId23" Type="http://schemas.openxmlformats.org/officeDocument/2006/relationships/image" Target="../media/image165.wmf"/><Relationship Id="rId28" Type="http://schemas.openxmlformats.org/officeDocument/2006/relationships/oleObject" Target="../embeddings/oleObject152.bin"/><Relationship Id="rId36" Type="http://schemas.openxmlformats.org/officeDocument/2006/relationships/oleObject" Target="../embeddings/oleObject156.bin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" Type="http://schemas.openxmlformats.org/officeDocument/2006/relationships/image" Target="../media/image54.png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66.wmf"/><Relationship Id="rId30" Type="http://schemas.openxmlformats.org/officeDocument/2006/relationships/oleObject" Target="../embeddings/oleObject153.bin"/><Relationship Id="rId35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65.bin"/><Relationship Id="rId26" Type="http://schemas.openxmlformats.org/officeDocument/2006/relationships/oleObject" Target="../embeddings/oleObject16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173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76.wmf"/><Relationship Id="rId25" Type="http://schemas.openxmlformats.org/officeDocument/2006/relationships/image" Target="../media/image178.wmf"/><Relationship Id="rId33" Type="http://schemas.openxmlformats.org/officeDocument/2006/relationships/image" Target="../media/image1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6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1.wmf"/><Relationship Id="rId11" Type="http://schemas.openxmlformats.org/officeDocument/2006/relationships/image" Target="../media/image173.wmf"/><Relationship Id="rId24" Type="http://schemas.openxmlformats.org/officeDocument/2006/relationships/oleObject" Target="../embeddings/oleObject168.bin"/><Relationship Id="rId32" Type="http://schemas.openxmlformats.org/officeDocument/2006/relationships/oleObject" Target="../embeddings/oleObject172.bin"/><Relationship Id="rId37" Type="http://schemas.openxmlformats.org/officeDocument/2006/relationships/image" Target="../media/image182.wmf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175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170.bin"/><Relationship Id="rId36" Type="http://schemas.openxmlformats.org/officeDocument/2006/relationships/oleObject" Target="../embeddings/oleObject174.bin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77.wmf"/><Relationship Id="rId31" Type="http://schemas.openxmlformats.org/officeDocument/2006/relationships/image" Target="../media/image44.wmf"/><Relationship Id="rId4" Type="http://schemas.openxmlformats.org/officeDocument/2006/relationships/image" Target="../media/image54.png"/><Relationship Id="rId9" Type="http://schemas.openxmlformats.org/officeDocument/2006/relationships/image" Target="../media/image170.png"/><Relationship Id="rId14" Type="http://schemas.openxmlformats.org/officeDocument/2006/relationships/oleObject" Target="../embeddings/oleObject163.bin"/><Relationship Id="rId22" Type="http://schemas.openxmlformats.org/officeDocument/2006/relationships/oleObject" Target="../embeddings/oleObject167.bin"/><Relationship Id="rId27" Type="http://schemas.openxmlformats.org/officeDocument/2006/relationships/image" Target="../media/image179.wmf"/><Relationship Id="rId30" Type="http://schemas.openxmlformats.org/officeDocument/2006/relationships/oleObject" Target="../embeddings/oleObject171.bin"/><Relationship Id="rId35" Type="http://schemas.openxmlformats.org/officeDocument/2006/relationships/image" Target="../media/image18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image" Target="../media/image194.png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12" Type="http://schemas.openxmlformats.org/officeDocument/2006/relationships/image" Target="../media/image19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11" Type="http://schemas.openxmlformats.org/officeDocument/2006/relationships/image" Target="../media/image192.png"/><Relationship Id="rId5" Type="http://schemas.openxmlformats.org/officeDocument/2006/relationships/image" Target="../media/image186.png"/><Relationship Id="rId10" Type="http://schemas.openxmlformats.org/officeDocument/2006/relationships/image" Target="../media/image191.png"/><Relationship Id="rId4" Type="http://schemas.openxmlformats.org/officeDocument/2006/relationships/image" Target="../media/image185.png"/><Relationship Id="rId9" Type="http://schemas.openxmlformats.org/officeDocument/2006/relationships/image" Target="../media/image190.png"/><Relationship Id="rId14" Type="http://schemas.openxmlformats.org/officeDocument/2006/relationships/image" Target="../media/image19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Relationship Id="rId9" Type="http://schemas.openxmlformats.org/officeDocument/2006/relationships/image" Target="../media/image20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3" Type="http://schemas.openxmlformats.org/officeDocument/2006/relationships/image" Target="../media/image203.png"/><Relationship Id="rId7" Type="http://schemas.openxmlformats.org/officeDocument/2006/relationships/image" Target="../media/image20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6.png"/><Relationship Id="rId5" Type="http://schemas.openxmlformats.org/officeDocument/2006/relationships/image" Target="../media/image205.png"/><Relationship Id="rId4" Type="http://schemas.openxmlformats.org/officeDocument/2006/relationships/image" Target="../media/image20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9.wmf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26.png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2.emf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3.png"/><Relationship Id="rId9" Type="http://schemas.openxmlformats.org/officeDocument/2006/relationships/image" Target="../media/image15.wmf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11" Type="http://schemas.openxmlformats.org/officeDocument/2006/relationships/image" Target="../media/image28.wmf"/><Relationship Id="rId5" Type="http://schemas.openxmlformats.org/officeDocument/2006/relationships/image" Target="../media/image30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9.png"/><Relationship Id="rId9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9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43.wmf"/><Relationship Id="rId42" Type="http://schemas.openxmlformats.org/officeDocument/2006/relationships/image" Target="../media/image47.wmf"/><Relationship Id="rId47" Type="http://schemas.openxmlformats.org/officeDocument/2006/relationships/oleObject" Target="../embeddings/oleObject37.bin"/><Relationship Id="rId50" Type="http://schemas.openxmlformats.org/officeDocument/2006/relationships/image" Target="../media/image51.wmf"/><Relationship Id="rId7" Type="http://schemas.openxmlformats.org/officeDocument/2006/relationships/image" Target="../media/image30.wmf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45.wmf"/><Relationship Id="rId46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28.bin"/><Relationship Id="rId41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46.wmf"/><Relationship Id="rId45" Type="http://schemas.openxmlformats.org/officeDocument/2006/relationships/oleObject" Target="../embeddings/oleObject36.bin"/><Relationship Id="rId5" Type="http://schemas.openxmlformats.org/officeDocument/2006/relationships/image" Target="../media/image53.png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40.wmf"/><Relationship Id="rId36" Type="http://schemas.openxmlformats.org/officeDocument/2006/relationships/image" Target="../media/image44.wmf"/><Relationship Id="rId49" Type="http://schemas.openxmlformats.org/officeDocument/2006/relationships/oleObject" Target="../embeddings/oleObject38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4" Type="http://schemas.openxmlformats.org/officeDocument/2006/relationships/image" Target="../media/image48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31.bin"/><Relationship Id="rId43" Type="http://schemas.openxmlformats.org/officeDocument/2006/relationships/oleObject" Target="../embeddings/oleObject35.bin"/><Relationship Id="rId48" Type="http://schemas.openxmlformats.org/officeDocument/2006/relationships/image" Target="../media/image50.wmf"/><Relationship Id="rId8" Type="http://schemas.openxmlformats.org/officeDocument/2006/relationships/image" Target="../media/image5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9" Type="http://schemas.openxmlformats.org/officeDocument/2006/relationships/image" Target="../media/image65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0.wmf"/><Relationship Id="rId34" Type="http://schemas.openxmlformats.org/officeDocument/2006/relationships/image" Target="../media/image67.png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8.wmf"/><Relationship Id="rId25" Type="http://schemas.openxmlformats.org/officeDocument/2006/relationships/image" Target="../media/image44.wmf"/><Relationship Id="rId33" Type="http://schemas.openxmlformats.org/officeDocument/2006/relationships/image" Target="../media/image63.wmf"/><Relationship Id="rId38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wmf"/><Relationship Id="rId11" Type="http://schemas.openxmlformats.org/officeDocument/2006/relationships/image" Target="../media/image66.png"/><Relationship Id="rId24" Type="http://schemas.openxmlformats.org/officeDocument/2006/relationships/oleObject" Target="../embeddings/oleObject48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64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38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50.bin"/><Relationship Id="rId36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19" Type="http://schemas.openxmlformats.org/officeDocument/2006/relationships/image" Target="../media/image59.wmf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51.bin"/><Relationship Id="rId35" Type="http://schemas.openxmlformats.org/officeDocument/2006/relationships/image" Target="../media/image5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9.bin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34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33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7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57.bin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48.wmf"/><Relationship Id="rId5" Type="http://schemas.openxmlformats.org/officeDocument/2006/relationships/image" Target="../media/image13.png"/><Relationship Id="rId15" Type="http://schemas.openxmlformats.org/officeDocument/2006/relationships/image" Target="../media/image69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64.bin"/><Relationship Id="rId36" Type="http://schemas.openxmlformats.org/officeDocument/2006/relationships/oleObject" Target="../embeddings/oleObject35.bin"/><Relationship Id="rId10" Type="http://schemas.openxmlformats.org/officeDocument/2006/relationships/image" Target="../media/image68.wmf"/><Relationship Id="rId19" Type="http://schemas.openxmlformats.org/officeDocument/2006/relationships/image" Target="../media/image70.wmf"/><Relationship Id="rId31" Type="http://schemas.openxmlformats.org/officeDocument/2006/relationships/image" Target="../media/image45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80.wmf"/><Relationship Id="rId26" Type="http://schemas.openxmlformats.org/officeDocument/2006/relationships/image" Target="../media/image43.wmf"/><Relationship Id="rId39" Type="http://schemas.openxmlformats.org/officeDocument/2006/relationships/oleObject" Target="../embeddings/oleObject75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47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9.e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32.bin"/><Relationship Id="rId41" Type="http://schemas.openxmlformats.org/officeDocument/2006/relationships/image" Target="../media/image86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37" Type="http://schemas.openxmlformats.org/officeDocument/2006/relationships/oleObject" Target="../embeddings/oleObject74.bin"/><Relationship Id="rId40" Type="http://schemas.openxmlformats.org/officeDocument/2006/relationships/image" Target="../media/image84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44.wmf"/><Relationship Id="rId36" Type="http://schemas.openxmlformats.org/officeDocument/2006/relationships/image" Target="../media/image48.wmf"/><Relationship Id="rId10" Type="http://schemas.openxmlformats.org/officeDocument/2006/relationships/image" Target="../media/image78.emf"/><Relationship Id="rId19" Type="http://schemas.openxmlformats.org/officeDocument/2006/relationships/oleObject" Target="../embeddings/oleObject71.bin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37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45.wmf"/><Relationship Id="rId35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74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18" t="10162" r="9672" b="35734"/>
          <a:stretch/>
        </p:blipFill>
        <p:spPr bwMode="auto">
          <a:xfrm>
            <a:off x="7778356" y="3502779"/>
            <a:ext cx="2599094" cy="501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7427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8" t="12015" r="10956" b="36272"/>
          <a:stretch/>
        </p:blipFill>
        <p:spPr bwMode="auto">
          <a:xfrm>
            <a:off x="9552809" y="4004483"/>
            <a:ext cx="1717506" cy="314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938" y="2885043"/>
            <a:ext cx="3715537" cy="720036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8151812" y="4419600"/>
            <a:ext cx="3352800" cy="0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1352211" y="3904163"/>
            <a:ext cx="0" cy="681609"/>
          </a:xfrm>
          <a:prstGeom prst="line">
            <a:avLst/>
          </a:prstGeom>
          <a:ln w="5715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3212" y="2619440"/>
            <a:ext cx="1456559" cy="138504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09849" y="27747"/>
            <a:ext cx="2322777" cy="2926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23411" y="4433371"/>
            <a:ext cx="1857374" cy="15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608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608012" y="76200"/>
            <a:ext cx="11555064" cy="1219200"/>
          </a:xfrm>
          <a:prstGeom prst="roundRect">
            <a:avLst>
              <a:gd name="adj" fmla="val 5339"/>
            </a:avLst>
          </a:prstGeom>
          <a:gradFill rotWithShape="1">
            <a:gsLst>
              <a:gs pos="0">
                <a:srgbClr val="B3DCE7"/>
              </a:gs>
              <a:gs pos="50000">
                <a:srgbClr val="FFFFFF"/>
              </a:gs>
              <a:gs pos="100000">
                <a:srgbClr val="C2E3EC"/>
              </a:gs>
            </a:gsLst>
            <a:lin ang="0" scaled="1"/>
          </a:gradFill>
          <a:ln w="6350"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en-US" sz="2000" kern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27040" y="-76200"/>
            <a:ext cx="1608667" cy="1524000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1979612" y="62284"/>
            <a:ext cx="8632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kumimoji="0" 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ìm giá trị nhỏ nhất và giá trị lớn nhất của các hàm </a:t>
            </a: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71337"/>
              </p:ext>
            </p:extLst>
          </p:nvPr>
        </p:nvGraphicFramePr>
        <p:xfrm>
          <a:off x="2922343" y="497274"/>
          <a:ext cx="2301629" cy="59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44" name="Equation" r:id="rId5" imgW="1180800" imgH="304560" progId="Equation.DSMT4">
                  <p:embed/>
                </p:oleObj>
              </mc:Choice>
              <mc:Fallback>
                <p:oleObj name="Equation" r:id="rId5" imgW="118080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2343" y="497274"/>
                        <a:ext cx="2301629" cy="593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6395"/>
              </p:ext>
            </p:extLst>
          </p:nvPr>
        </p:nvGraphicFramePr>
        <p:xfrm>
          <a:off x="6196290" y="366612"/>
          <a:ext cx="2301629" cy="8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45"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6290" y="366612"/>
                        <a:ext cx="2301629" cy="89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609012" y="581256"/>
            <a:ext cx="2993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trên khoảng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0;+∞) 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1218402" y="4347697"/>
            <a:ext cx="4467198" cy="1612074"/>
            <a:chOff x="1093814" y="4724400"/>
            <a:chExt cx="4467198" cy="1838322"/>
          </a:xfrm>
        </p:grpSpPr>
        <p:sp>
          <p:nvSpPr>
            <p:cNvPr id="55" name="Rectangle 54"/>
            <p:cNvSpPr/>
            <p:nvPr/>
          </p:nvSpPr>
          <p:spPr>
            <a:xfrm>
              <a:off x="1093814" y="4724400"/>
              <a:ext cx="4452576" cy="1838322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1599666" y="4724400"/>
              <a:ext cx="0" cy="183832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064594"/>
                </p:ext>
              </p:extLst>
            </p:nvPr>
          </p:nvGraphicFramePr>
          <p:xfrm>
            <a:off x="1244066" y="5315735"/>
            <a:ext cx="355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46" name="Equation" r:id="rId9" imgW="164880" imgH="203040" progId="Equation.DSMT4">
                    <p:embed/>
                  </p:oleObj>
                </mc:Choice>
                <mc:Fallback>
                  <p:oleObj name="Equation" r:id="rId9" imgW="164880" imgH="203040" progId="Equation.DSMT4">
                    <p:embed/>
                    <p:pic>
                      <p:nvPicPr>
                        <p:cNvPr id="57" name="Object 5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44066" y="5315735"/>
                          <a:ext cx="355600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953862"/>
                </p:ext>
              </p:extLst>
            </p:nvPr>
          </p:nvGraphicFramePr>
          <p:xfrm>
            <a:off x="1246214" y="4900601"/>
            <a:ext cx="272572" cy="300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47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46214" y="4900601"/>
                          <a:ext cx="272572" cy="300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1644"/>
                </p:ext>
              </p:extLst>
            </p:nvPr>
          </p:nvGraphicFramePr>
          <p:xfrm>
            <a:off x="1908674" y="4843624"/>
            <a:ext cx="196850" cy="322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48" name="Equation" r:id="rId13" imgW="101520" imgH="164880" progId="Equation.DSMT4">
                    <p:embed/>
                  </p:oleObj>
                </mc:Choice>
                <mc:Fallback>
                  <p:oleObj name="Equation" r:id="rId13" imgW="101520" imgH="16488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08674" y="4843624"/>
                          <a:ext cx="196850" cy="3222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72083"/>
                </p:ext>
              </p:extLst>
            </p:nvPr>
          </p:nvGraphicFramePr>
          <p:xfrm>
            <a:off x="3397059" y="5425307"/>
            <a:ext cx="293687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49" name="Equation" r:id="rId15" imgW="126720" imgH="101520" progId="Equation.DSMT4">
                    <p:embed/>
                  </p:oleObj>
                </mc:Choice>
                <mc:Fallback>
                  <p:oleObj name="Equation" r:id="rId15" imgW="126720" imgH="10152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97059" y="5425307"/>
                          <a:ext cx="293687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Connector 63"/>
            <p:cNvCxnSpPr/>
            <p:nvPr/>
          </p:nvCxnSpPr>
          <p:spPr>
            <a:xfrm>
              <a:off x="1093814" y="5257801"/>
              <a:ext cx="445257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1093814" y="5791201"/>
              <a:ext cx="446719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215878"/>
                </p:ext>
              </p:extLst>
            </p:nvPr>
          </p:nvGraphicFramePr>
          <p:xfrm>
            <a:off x="1248828" y="5989631"/>
            <a:ext cx="27305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50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48828" y="5989631"/>
                          <a:ext cx="273050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Arrow Connector 68"/>
            <p:cNvCxnSpPr/>
            <p:nvPr/>
          </p:nvCxnSpPr>
          <p:spPr>
            <a:xfrm>
              <a:off x="2273279" y="6068287"/>
              <a:ext cx="2501592" cy="27535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01355"/>
                </p:ext>
              </p:extLst>
            </p:nvPr>
          </p:nvGraphicFramePr>
          <p:xfrm>
            <a:off x="4897160" y="6230175"/>
            <a:ext cx="473075" cy="246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51" name="Equation" r:id="rId19" imgW="241200" imgH="126720" progId="Equation.DSMT4">
                    <p:embed/>
                  </p:oleObj>
                </mc:Choice>
                <mc:Fallback>
                  <p:oleObj name="Equation" r:id="rId19" imgW="241200" imgH="126720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897160" y="6230175"/>
                          <a:ext cx="473075" cy="2462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638938"/>
                </p:ext>
              </p:extLst>
            </p:nvPr>
          </p:nvGraphicFramePr>
          <p:xfrm>
            <a:off x="1764108" y="5871970"/>
            <a:ext cx="474662" cy="27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52" name="Equation" r:id="rId21" imgW="241200" imgH="139680" progId="Equation.DSMT4">
                    <p:embed/>
                  </p:oleObj>
                </mc:Choice>
                <mc:Fallback>
                  <p:oleObj name="Equation" r:id="rId21" imgW="241200" imgH="139680" progId="Equation.DSMT4">
                    <p:embed/>
                    <p:pic>
                      <p:nvPicPr>
                        <p:cNvPr id="72" name="Object 7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764108" y="5871970"/>
                          <a:ext cx="474662" cy="271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" name="Straight Connector 72"/>
            <p:cNvCxnSpPr/>
            <p:nvPr/>
          </p:nvCxnSpPr>
          <p:spPr>
            <a:xfrm>
              <a:off x="1930979" y="5257801"/>
              <a:ext cx="0" cy="5334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2026856" y="5257801"/>
              <a:ext cx="0" cy="5334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3859233"/>
                </p:ext>
              </p:extLst>
            </p:nvPr>
          </p:nvGraphicFramePr>
          <p:xfrm>
            <a:off x="4963894" y="4868967"/>
            <a:ext cx="473075" cy="27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53" name="Equation" r:id="rId23" imgW="241200" imgH="139680" progId="Equation.DSMT4">
                    <p:embed/>
                  </p:oleObj>
                </mc:Choice>
                <mc:Fallback>
                  <p:oleObj name="Equation" r:id="rId23" imgW="241200" imgH="139680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963894" y="4868967"/>
                          <a:ext cx="473075" cy="271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7366E758-D873-4FA2-AB28-598B6574D315}"/>
              </a:ext>
            </a:extLst>
          </p:cNvPr>
          <p:cNvGrpSpPr/>
          <p:nvPr/>
        </p:nvGrpSpPr>
        <p:grpSpPr>
          <a:xfrm>
            <a:off x="989012" y="1314473"/>
            <a:ext cx="4978392" cy="1006475"/>
            <a:chOff x="989012" y="1314473"/>
            <a:chExt cx="4978392" cy="1006475"/>
          </a:xfrm>
        </p:grpSpPr>
        <p:sp>
          <p:nvSpPr>
            <p:cNvPr id="17" name="Rectangle 16"/>
            <p:cNvSpPr/>
            <p:nvPr/>
          </p:nvSpPr>
          <p:spPr>
            <a:xfrm>
              <a:off x="989012" y="1512317"/>
              <a:ext cx="45878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b)</a:t>
              </a: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996723"/>
                </p:ext>
              </p:extLst>
            </p:nvPr>
          </p:nvGraphicFramePr>
          <p:xfrm>
            <a:off x="1447792" y="1314473"/>
            <a:ext cx="4519612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54" name="Equation" r:id="rId25" imgW="2108160" imgH="469800" progId="Equation.DSMT4">
                    <p:embed/>
                  </p:oleObj>
                </mc:Choice>
                <mc:Fallback>
                  <p:oleObj name="Equation" r:id="rId25" imgW="2108160" imgH="469800" progId="Equation.DSMT4">
                    <p:embed/>
                    <p:pic>
                      <p:nvPicPr>
                        <p:cNvPr id="80" name="Object 7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447792" y="1314473"/>
                          <a:ext cx="4519612" cy="1006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59140"/>
              </p:ext>
            </p:extLst>
          </p:nvPr>
        </p:nvGraphicFramePr>
        <p:xfrm>
          <a:off x="3252708" y="2207334"/>
          <a:ext cx="4100554" cy="91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55" name="Equation" r:id="rId27" imgW="1912693" imgH="428537" progId="Equation.DSMT4">
                  <p:embed/>
                </p:oleObj>
              </mc:Choice>
              <mc:Fallback>
                <p:oleObj name="Equation" r:id="rId27" imgW="1912693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52708" y="2207334"/>
                        <a:ext cx="4100554" cy="918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88860"/>
              </p:ext>
            </p:extLst>
          </p:nvPr>
        </p:nvGraphicFramePr>
        <p:xfrm>
          <a:off x="7347104" y="2188261"/>
          <a:ext cx="4182224" cy="918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56" name="Equation" r:id="rId29" imgW="1950818" imgH="428537" progId="Equation.DSMT4">
                  <p:embed/>
                </p:oleObj>
              </mc:Choice>
              <mc:Fallback>
                <p:oleObj name="Equation" r:id="rId29" imgW="1950818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347104" y="2188261"/>
                        <a:ext cx="4182224" cy="918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66794" y="2417211"/>
            <a:ext cx="21467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Các giới hạn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109441" y="3336349"/>
            <a:ext cx="5118097" cy="935803"/>
            <a:chOff x="507618" y="3347717"/>
            <a:chExt cx="5051417" cy="935803"/>
          </a:xfrm>
        </p:grpSpPr>
        <p:sp>
          <p:nvSpPr>
            <p:cNvPr id="49" name="Rectangle 48"/>
            <p:cNvSpPr/>
            <p:nvPr/>
          </p:nvSpPr>
          <p:spPr>
            <a:xfrm>
              <a:off x="507618" y="3347717"/>
              <a:ext cx="505141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/>
                <a:t>Bảng biến thiên của hàm số trên</a:t>
              </a:r>
            </a:p>
            <a:p>
              <a:r>
                <a:rPr lang="en-US" b="1"/>
                <a:t>khoảng</a:t>
              </a:r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0075168"/>
                </p:ext>
              </p:extLst>
            </p:nvPr>
          </p:nvGraphicFramePr>
          <p:xfrm>
            <a:off x="1810099" y="3732243"/>
            <a:ext cx="1143391" cy="551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57" name="Equation" r:id="rId31" imgW="533022" imgH="256906" progId="Equation.DSMT4">
                    <p:embed/>
                  </p:oleObj>
                </mc:Choice>
                <mc:Fallback>
                  <p:oleObj name="Equation" r:id="rId31" imgW="533022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810099" y="3732243"/>
                          <a:ext cx="1143391" cy="5512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5958382" y="4242087"/>
            <a:ext cx="5829428" cy="1284101"/>
            <a:chOff x="5979985" y="4235057"/>
            <a:chExt cx="5829428" cy="1284101"/>
          </a:xfrm>
        </p:grpSpPr>
        <p:sp>
          <p:nvSpPr>
            <p:cNvPr id="77" name="Rectangle 76"/>
            <p:cNvSpPr/>
            <p:nvPr/>
          </p:nvSpPr>
          <p:spPr>
            <a:xfrm>
              <a:off x="5979985" y="4235057"/>
              <a:ext cx="5829428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b="1"/>
                <a:t>Từ bảng biến thiên, </a:t>
              </a:r>
              <a:r>
                <a:rPr lang="en-US" b="1"/>
                <a:t>hàm số đã cho </a:t>
              </a:r>
            </a:p>
            <a:p>
              <a:r>
                <a:rPr lang="en-US" b="1"/>
                <a:t>    không có giá trị lớn nhất, nhỏ nhất </a:t>
              </a:r>
            </a:p>
            <a:p>
              <a:r>
                <a:rPr lang="en-US" b="1"/>
                <a:t>    trên khoảng 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768527"/>
                </p:ext>
              </p:extLst>
            </p:nvPr>
          </p:nvGraphicFramePr>
          <p:xfrm>
            <a:off x="8151812" y="4976233"/>
            <a:ext cx="1152525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58" name="Equation" r:id="rId33" imgW="1152654" imgH="542925" progId="Equation.DSMT4">
                    <p:embed/>
                  </p:oleObj>
                </mc:Choice>
                <mc:Fallback>
                  <p:oleObj name="Equation" r:id="rId33" imgW="1152654" imgH="54292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8151812" y="4976233"/>
                          <a:ext cx="1152525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97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Rounded Rectangle 108"/>
          <p:cNvSpPr/>
          <p:nvPr/>
        </p:nvSpPr>
        <p:spPr>
          <a:xfrm>
            <a:off x="8323756" y="2483173"/>
            <a:ext cx="3736810" cy="4290200"/>
          </a:xfrm>
          <a:prstGeom prst="roundRect">
            <a:avLst>
              <a:gd name="adj" fmla="val 4679"/>
            </a:avLst>
          </a:prstGeom>
          <a:solidFill>
            <a:schemeClr val="bg1"/>
          </a:solidFill>
          <a:ln w="63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>
              <a:solidFill>
                <a:schemeClr val="lt1"/>
              </a:solidFill>
            </a:endParaRPr>
          </a:p>
        </p:txBody>
      </p:sp>
      <p:pic>
        <p:nvPicPr>
          <p:cNvPr id="467149" name="Picture 2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32" y="-4376"/>
            <a:ext cx="10540262" cy="501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343081" y="424099"/>
            <a:ext cx="10691869" cy="1914012"/>
          </a:xfrm>
          <a:prstGeom prst="roundRect">
            <a:avLst>
              <a:gd name="adj" fmla="val 3662"/>
            </a:avLst>
          </a:prstGeom>
          <a:gradFill flip="none" rotWithShape="1">
            <a:gsLst>
              <a:gs pos="0">
                <a:srgbClr val="CDE0C9">
                  <a:shade val="30000"/>
                  <a:satMod val="115000"/>
                </a:srgbClr>
              </a:gs>
              <a:gs pos="35000">
                <a:srgbClr val="CDE0C9">
                  <a:shade val="67500"/>
                  <a:satMod val="115000"/>
                </a:srgbClr>
              </a:gs>
              <a:gs pos="100000">
                <a:schemeClr val="bg1"/>
              </a:gs>
            </a:gsLst>
            <a:lin ang="189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40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224" y="2485365"/>
            <a:ext cx="1371600" cy="327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09763" y="460645"/>
            <a:ext cx="9601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Xét hàm số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² +1 </a:t>
            </a:r>
            <a:r>
              <a:rPr lang="vi-VN"/>
              <a:t>trên đoạn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[-1; 2]</a:t>
            </a:r>
            <a:r>
              <a:rPr lang="vi-VN"/>
              <a:t>, với đồ thị </a:t>
            </a:r>
            <a:r>
              <a:rPr lang="vi-VN">
                <a:solidFill>
                  <a:srgbClr val="FF0000"/>
                </a:solidFill>
              </a:rPr>
              <a:t>Hình 1.16</a:t>
            </a:r>
            <a:r>
              <a:rPr lang="vi-VN"/>
              <a:t>.</a:t>
            </a:r>
          </a:p>
          <a:p>
            <a:r>
              <a:rPr lang="vi-VN"/>
              <a:t>a) Tìm giá trị lớn nhất và giá trị nhỏ nhất của hàm số trên đoạn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[-1; 2].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09763" y="1310228"/>
            <a:ext cx="10185400" cy="1007008"/>
            <a:chOff x="1827212" y="4038600"/>
            <a:chExt cx="10185400" cy="1007008"/>
          </a:xfrm>
        </p:grpSpPr>
        <p:sp>
          <p:nvSpPr>
            <p:cNvPr id="5" name="Rectangle 4"/>
            <p:cNvSpPr/>
            <p:nvPr/>
          </p:nvSpPr>
          <p:spPr>
            <a:xfrm>
              <a:off x="1827212" y="4038600"/>
              <a:ext cx="76962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/>
                <a:t>b) Tính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'(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/>
                <a:t>và tìm các điểm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 ∈ (-1; 2) </a:t>
              </a:r>
              <a:r>
                <a:rPr lang="en-US"/>
                <a:t>mà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'(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0.</a:t>
              </a:r>
            </a:p>
            <a:p>
              <a:r>
                <a:rPr lang="en-US"/>
                <a:t>c) Tính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(-1)</a:t>
              </a:r>
              <a:r>
                <a:rPr lang="en-US"/>
                <a:t>,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lang="en-US"/>
                <a:t> và tại các điểm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: f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'(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0</a:t>
              </a:r>
              <a:r>
                <a:rPr lang="en-US"/>
                <a:t>, so sánh với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140655"/>
                </p:ext>
              </p:extLst>
            </p:nvPr>
          </p:nvGraphicFramePr>
          <p:xfrm>
            <a:off x="9371012" y="4391558"/>
            <a:ext cx="2641600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63" name="Equation" r:id="rId6" imgW="1231560" imgH="304560" progId="Equation.DSMT4">
                    <p:embed/>
                  </p:oleObj>
                </mc:Choice>
                <mc:Fallback>
                  <p:oleObj name="Equation" r:id="rId6" imgW="1231560" imgH="304560" progId="Equation.DSMT4">
                    <p:embed/>
                    <p:pic>
                      <p:nvPicPr>
                        <p:cNvPr id="78" name="Object 7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371012" y="4391558"/>
                          <a:ext cx="2641600" cy="654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2014" y="562908"/>
            <a:ext cx="1615580" cy="154851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488944"/>
              </p:ext>
            </p:extLst>
          </p:nvPr>
        </p:nvGraphicFramePr>
        <p:xfrm>
          <a:off x="4879169" y="3185586"/>
          <a:ext cx="3192108" cy="67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64" name="Equation" r:id="rId9" imgW="1513106" imgH="314116" progId="Equation.DSMT4">
                  <p:embed/>
                </p:oleObj>
              </mc:Choice>
              <mc:Fallback>
                <p:oleObj name="Equation" r:id="rId9" imgW="1513106" imgH="3141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9169" y="3185586"/>
                        <a:ext cx="3192108" cy="673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2354"/>
              </p:ext>
            </p:extLst>
          </p:nvPr>
        </p:nvGraphicFramePr>
        <p:xfrm>
          <a:off x="965429" y="3186825"/>
          <a:ext cx="3860282" cy="67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65" name="Equation" r:id="rId11" imgW="1827093" imgH="314116" progId="Equation.DSMT4">
                  <p:embed/>
                </p:oleObj>
              </mc:Choice>
              <mc:Fallback>
                <p:oleObj name="Equation" r:id="rId11" imgW="1827093" imgH="3141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5429" y="3186825"/>
                        <a:ext cx="3860282" cy="673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39770" y="2677934"/>
            <a:ext cx="40094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) </a:t>
            </a:r>
            <a:r>
              <a:rPr lang="en-US" b="1"/>
              <a:t>Từ đồ thị hàm số, ta có </a:t>
            </a:r>
          </a:p>
        </p:txBody>
      </p:sp>
      <p:grpSp>
        <p:nvGrpSpPr>
          <p:cNvPr id="88" name="Group 87"/>
          <p:cNvGrpSpPr/>
          <p:nvPr/>
        </p:nvGrpSpPr>
        <p:grpSpPr>
          <a:xfrm>
            <a:off x="861805" y="3753494"/>
            <a:ext cx="5827210" cy="877963"/>
            <a:chOff x="497670" y="5216521"/>
            <a:chExt cx="5827210" cy="877963"/>
          </a:xfrm>
        </p:grpSpPr>
        <p:sp>
          <p:nvSpPr>
            <p:cNvPr id="14" name="Rectangle 13"/>
            <p:cNvSpPr/>
            <p:nvPr/>
          </p:nvSpPr>
          <p:spPr>
            <a:xfrm>
              <a:off x="497670" y="5400645"/>
              <a:ext cx="5437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b) </a:t>
              </a: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843851" y="5216521"/>
              <a:ext cx="5481029" cy="877963"/>
              <a:chOff x="-91544" y="7715114"/>
              <a:chExt cx="5481029" cy="877963"/>
            </a:xfrm>
          </p:grpSpPr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9163933"/>
                  </p:ext>
                </p:extLst>
              </p:nvPr>
            </p:nvGraphicFramePr>
            <p:xfrm>
              <a:off x="-91544" y="7887062"/>
              <a:ext cx="3896377" cy="551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766" name="Equation" r:id="rId13" imgW="1817742" imgH="256906" progId="Equation.DSMT4">
                      <p:embed/>
                    </p:oleObj>
                  </mc:Choice>
                  <mc:Fallback>
                    <p:oleObj name="Equation" r:id="rId13" imgW="1817742" imgH="256906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-91544" y="7887062"/>
                            <a:ext cx="3896377" cy="5512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Rectangle 36"/>
              <p:cNvSpPr/>
              <p:nvPr/>
            </p:nvSpPr>
            <p:spPr>
              <a:xfrm>
                <a:off x="3756709" y="7887062"/>
                <a:ext cx="85311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/>
                  <a:t>hoặc</a:t>
                </a:r>
              </a:p>
            </p:txBody>
          </p:sp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5130674"/>
                  </p:ext>
                </p:extLst>
              </p:nvPr>
            </p:nvGraphicFramePr>
            <p:xfrm>
              <a:off x="4511522" y="7715114"/>
              <a:ext cx="877963" cy="877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7767" name="Equation" r:id="rId15" imgW="409298" imgH="409467" progId="Equation.DSMT4">
                      <p:embed/>
                    </p:oleObj>
                  </mc:Choice>
                  <mc:Fallback>
                    <p:oleObj name="Equation" r:id="rId15" imgW="409298" imgH="409467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511522" y="7715114"/>
                            <a:ext cx="877963" cy="8779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925887"/>
              </p:ext>
            </p:extLst>
          </p:nvPr>
        </p:nvGraphicFramePr>
        <p:xfrm>
          <a:off x="924856" y="4650148"/>
          <a:ext cx="4274820" cy="543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68" name="Equation" r:id="rId17" imgW="1993680" imgH="253800" progId="Equation.DSMT4">
                  <p:embed/>
                </p:oleObj>
              </mc:Choice>
              <mc:Fallback>
                <p:oleObj name="Equation" r:id="rId17" imgW="1993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4856" y="4650148"/>
                        <a:ext cx="4274820" cy="543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82084"/>
              </p:ext>
            </p:extLst>
          </p:nvPr>
        </p:nvGraphicFramePr>
        <p:xfrm>
          <a:off x="5157311" y="4502750"/>
          <a:ext cx="1559169" cy="84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69" name="Equation" r:id="rId19" imgW="799920" imgH="431640" progId="Equation.DSMT4">
                  <p:embed/>
                </p:oleObj>
              </mc:Choice>
              <mc:Fallback>
                <p:oleObj name="Equation" r:id="rId19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57311" y="4502750"/>
                        <a:ext cx="1559169" cy="841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088504"/>
              </p:ext>
            </p:extLst>
          </p:nvPr>
        </p:nvGraphicFramePr>
        <p:xfrm>
          <a:off x="3662453" y="5976938"/>
          <a:ext cx="32385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70" name="Equation" r:id="rId21" imgW="1511280" imgH="304560" progId="Equation.DSMT4">
                  <p:embed/>
                </p:oleObj>
              </mc:Choice>
              <mc:Fallback>
                <p:oleObj name="Equation" r:id="rId21" imgW="1511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62453" y="5976938"/>
                        <a:ext cx="323850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960124" y="5322888"/>
            <a:ext cx="6583676" cy="654050"/>
            <a:chOff x="249906" y="5539993"/>
            <a:chExt cx="6583676" cy="654050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184181"/>
                </p:ext>
              </p:extLst>
            </p:nvPr>
          </p:nvGraphicFramePr>
          <p:xfrm>
            <a:off x="2914045" y="5539993"/>
            <a:ext cx="3919537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71" name="Equation" r:id="rId23" imgW="1828800" imgH="304560" progId="Equation.DSMT4">
                    <p:embed/>
                  </p:oleObj>
                </mc:Choice>
                <mc:Fallback>
                  <p:oleObj name="Equation" r:id="rId23" imgW="18288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914045" y="5539993"/>
                          <a:ext cx="3919537" cy="654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249906" y="5555399"/>
              <a:ext cx="287003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/>
                <a:t>c) So sánh ta thấy</a:t>
              </a: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8423927" y="2535602"/>
            <a:ext cx="3636639" cy="4052982"/>
            <a:chOff x="8423927" y="2457545"/>
            <a:chExt cx="3636639" cy="4052982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8423927" y="2457545"/>
              <a:ext cx="3636639" cy="4052982"/>
            </a:xfrm>
            <a:prstGeom prst="rect">
              <a:avLst/>
            </a:prstGeom>
          </p:spPr>
        </p:pic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898875"/>
                </p:ext>
              </p:extLst>
            </p:nvPr>
          </p:nvGraphicFramePr>
          <p:xfrm>
            <a:off x="11787462" y="4573648"/>
            <a:ext cx="247488" cy="269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72" name="Equation" r:id="rId26" imgW="139680" imgH="152280" progId="Equation.DSMT4">
                    <p:embed/>
                  </p:oleObj>
                </mc:Choice>
                <mc:Fallback>
                  <p:oleObj name="Equation" r:id="rId26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1787462" y="4573648"/>
                          <a:ext cx="247488" cy="2699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663808"/>
                </p:ext>
              </p:extLst>
            </p:nvPr>
          </p:nvGraphicFramePr>
          <p:xfrm>
            <a:off x="9801225" y="2520681"/>
            <a:ext cx="2698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73" name="Equation" r:id="rId28" imgW="152280" imgH="190440" progId="Equation.DSMT4">
                    <p:embed/>
                  </p:oleObj>
                </mc:Choice>
                <mc:Fallback>
                  <p:oleObj name="Equation" r:id="rId28" imgW="152280" imgH="190440" progId="Equation.DSMT4">
                    <p:embed/>
                    <p:pic>
                      <p:nvPicPr>
                        <p:cNvPr id="97" name="Object 96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9801225" y="2520681"/>
                          <a:ext cx="269875" cy="336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183213"/>
                </p:ext>
              </p:extLst>
            </p:nvPr>
          </p:nvGraphicFramePr>
          <p:xfrm>
            <a:off x="8783714" y="4286656"/>
            <a:ext cx="261312" cy="21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74" name="Equation" r:id="rId30" imgW="215640" imgH="177480" progId="Equation.DSMT4">
                    <p:embed/>
                  </p:oleObj>
                </mc:Choice>
                <mc:Fallback>
                  <p:oleObj name="Equation" r:id="rId30" imgW="215640" imgH="17748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8783714" y="4286656"/>
                          <a:ext cx="261312" cy="214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167908"/>
                </p:ext>
              </p:extLst>
            </p:nvPr>
          </p:nvGraphicFramePr>
          <p:xfrm>
            <a:off x="9467657" y="5212149"/>
            <a:ext cx="247488" cy="21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75" name="Equation" r:id="rId32" imgW="215640" imgH="177480" progId="Equation.DSMT4">
                    <p:embed/>
                  </p:oleObj>
                </mc:Choice>
                <mc:Fallback>
                  <p:oleObj name="Equation" r:id="rId32" imgW="215640" imgH="177480" progId="Equation.DSMT4">
                    <p:embed/>
                    <p:pic>
                      <p:nvPicPr>
                        <p:cNvPr id="101" name="Object 100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9467657" y="5212149"/>
                          <a:ext cx="247488" cy="214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3609157"/>
                </p:ext>
              </p:extLst>
            </p:nvPr>
          </p:nvGraphicFramePr>
          <p:xfrm>
            <a:off x="9467657" y="5900853"/>
            <a:ext cx="276225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76" name="Equation" r:id="rId33" imgW="228600" imgH="177480" progId="Equation.DSMT4">
                    <p:embed/>
                  </p:oleObj>
                </mc:Choice>
                <mc:Fallback>
                  <p:oleObj name="Equation" r:id="rId33" imgW="228600" imgH="177480" progId="Equation.DSMT4">
                    <p:embed/>
                    <p:pic>
                      <p:nvPicPr>
                        <p:cNvPr id="102" name="Object 101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9467657" y="5900853"/>
                          <a:ext cx="276225" cy="214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341559"/>
                </p:ext>
              </p:extLst>
            </p:nvPr>
          </p:nvGraphicFramePr>
          <p:xfrm>
            <a:off x="10482609" y="4610062"/>
            <a:ext cx="123825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77" name="Equation" r:id="rId35" imgW="101520" imgH="177480" progId="Equation.DSMT4">
                    <p:embed/>
                  </p:oleObj>
                </mc:Choice>
                <mc:Fallback>
                  <p:oleObj name="Equation" r:id="rId35" imgW="101520" imgH="177480" progId="Equation.DSMT4">
                    <p:embed/>
                    <p:pic>
                      <p:nvPicPr>
                        <p:cNvPr id="101" name="Object 100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0482609" y="4610062"/>
                          <a:ext cx="123825" cy="214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667822"/>
                </p:ext>
              </p:extLst>
            </p:nvPr>
          </p:nvGraphicFramePr>
          <p:xfrm>
            <a:off x="11263313" y="4602163"/>
            <a:ext cx="169862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78" name="Equation" r:id="rId37" imgW="139680" imgH="177480" progId="Equation.DSMT4">
                    <p:embed/>
                  </p:oleObj>
                </mc:Choice>
                <mc:Fallback>
                  <p:oleObj name="Equation" r:id="rId37" imgW="139680" imgH="177480" progId="Equation.DSMT4">
                    <p:embed/>
                    <p:pic>
                      <p:nvPicPr>
                        <p:cNvPr id="104" name="Object 103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11263313" y="4602163"/>
                          <a:ext cx="169862" cy="214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468109"/>
                </p:ext>
              </p:extLst>
            </p:nvPr>
          </p:nvGraphicFramePr>
          <p:xfrm>
            <a:off x="9611623" y="3549786"/>
            <a:ext cx="123825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79" name="Equation" r:id="rId39" imgW="101520" imgH="177480" progId="Equation.DSMT4">
                    <p:embed/>
                  </p:oleObj>
                </mc:Choice>
                <mc:Fallback>
                  <p:oleObj name="Equation" r:id="rId39" imgW="101520" imgH="177480" progId="Equation.DSMT4">
                    <p:embed/>
                    <p:pic>
                      <p:nvPicPr>
                        <p:cNvPr id="104" name="Object 103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9611623" y="3549786"/>
                          <a:ext cx="123825" cy="214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64813"/>
                </p:ext>
              </p:extLst>
            </p:nvPr>
          </p:nvGraphicFramePr>
          <p:xfrm>
            <a:off x="9578170" y="2874477"/>
            <a:ext cx="169862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80" name="Equation" r:id="rId40" imgW="139680" imgH="177480" progId="Equation.DSMT4">
                    <p:embed/>
                  </p:oleObj>
                </mc:Choice>
                <mc:Fallback>
                  <p:oleObj name="Equation" r:id="rId40" imgW="139680" imgH="177480" progId="Equation.DSMT4">
                    <p:embed/>
                    <p:pic>
                      <p:nvPicPr>
                        <p:cNvPr id="105" name="Object 10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9578170" y="2874477"/>
                          <a:ext cx="169862" cy="214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561479"/>
                </p:ext>
              </p:extLst>
            </p:nvPr>
          </p:nvGraphicFramePr>
          <p:xfrm>
            <a:off x="9451975" y="4559300"/>
            <a:ext cx="3143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7781" name="Equation" r:id="rId41" imgW="177480" imgH="190440" progId="Equation.DSMT4">
                    <p:embed/>
                  </p:oleObj>
                </mc:Choice>
                <mc:Fallback>
                  <p:oleObj name="Equation" r:id="rId41" imgW="177480" imgH="190440" progId="Equation.DSMT4">
                    <p:embed/>
                    <p:pic>
                      <p:nvPicPr>
                        <p:cNvPr id="97" name="Object 96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9451975" y="4559300"/>
                          <a:ext cx="314325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" name="Rectangle 95"/>
          <p:cNvSpPr/>
          <p:nvPr/>
        </p:nvSpPr>
        <p:spPr>
          <a:xfrm>
            <a:off x="9944233" y="6230878"/>
            <a:ext cx="13244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Hình 1.16</a:t>
            </a:r>
          </a:p>
        </p:txBody>
      </p:sp>
    </p:spTree>
    <p:extLst>
      <p:ext uri="{BB962C8B-B14F-4D97-AF65-F5344CB8AC3E}">
        <p14:creationId xmlns:p14="http://schemas.microsoft.com/office/powerpoint/2010/main" val="346200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06207" y="381000"/>
            <a:ext cx="12084747" cy="5791200"/>
            <a:chOff x="106207" y="381000"/>
            <a:chExt cx="12084747" cy="5791200"/>
          </a:xfrm>
        </p:grpSpPr>
        <p:sp>
          <p:nvSpPr>
            <p:cNvPr id="33" name="Rounded Rectangle 32"/>
            <p:cNvSpPr/>
            <p:nvPr/>
          </p:nvSpPr>
          <p:spPr>
            <a:xfrm>
              <a:off x="106207" y="381000"/>
              <a:ext cx="11963400" cy="5791200"/>
            </a:xfrm>
            <a:prstGeom prst="roundRect">
              <a:avLst>
                <a:gd name="adj" fmla="val 186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01839" y="451295"/>
                  <a:ext cx="11989115" cy="138499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457200" indent="-457200">
                    <a:buFont typeface="Wingdings" panose="05000000000000000000" pitchFamily="2" charset="2"/>
                    <a:buChar char="v"/>
                  </a:pPr>
                  <a:r>
                    <a:rPr lang="en-US" sz="2800" b="1"/>
                    <a:t>Hàm số </a:t>
                  </a:r>
                  <a:r>
                    <a:rPr 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r>
                    <a:rPr lang="en-US" sz="2800" b="1"/>
                    <a:t>liên tục trên </a:t>
                  </a: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[</a:t>
                  </a:r>
                  <a:r>
                    <a:rPr 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; b</a:t>
                  </a: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] </a:t>
                  </a:r>
                  <a:r>
                    <a:rPr lang="en-US" sz="2800" b="1"/>
                    <a:t>và có đạo hàm trên </a:t>
                  </a: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8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; b</a:t>
                  </a: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, </a:t>
                  </a:r>
                  <a:r>
                    <a:rPr lang="en-US" sz="2800" b="1"/>
                    <a:t>có thể trừ ra tại một số hữu hạn điểm hàm số không có đạo hàm. Giả sử chỉ có hữu hạn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m:rPr>
                          <m:nor/>
                        </m:rPr>
                        <a:rPr lang="en-US" sz="2800"/>
                        <m:t>[</m:t>
                      </m:r>
                      <m:r>
                        <m:rPr>
                          <m:nor/>
                        </m:rPr>
                        <a:rPr 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28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/>
                        <m:t>]</m:t>
                      </m:r>
                      <m:r>
                        <m:rPr>
                          <m:nor/>
                        </m:rPr>
                        <a:rPr lang="en-US" sz="2800" b="0" i="0" smtClean="0"/>
                        <m:t>: </m:t>
                      </m:r>
                      <m:r>
                        <m:rPr>
                          <m:nor/>
                        </m:rPr>
                        <a:rPr lang="en-US" sz="2800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(</m:t>
                      </m:r>
                      <m:r>
                        <m:rPr>
                          <m:nor/>
                        </m:rPr>
                        <a:rPr lang="en-US" sz="2800" b="0" i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b="0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 = 0</m:t>
                      </m:r>
                    </m:oMath>
                  </a14:m>
                  <a:r>
                    <a:rPr lang="en-US" sz="2800"/>
                    <a:t>.</a:t>
                  </a:r>
                  <a:r>
                    <a:rPr lang="vi-VN" sz="2800"/>
                    <a:t> </a:t>
                  </a:r>
                  <a:endParaRPr lang="en-US" sz="280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839" y="451295"/>
                  <a:ext cx="11989115" cy="1384995"/>
                </a:xfrm>
                <a:prstGeom prst="rect">
                  <a:avLst/>
                </a:prstGeom>
                <a:blipFill>
                  <a:blip r:embed="rId4"/>
                  <a:stretch>
                    <a:fillRect l="-864" t="-4846" b="-114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403049" y="3179252"/>
            <a:ext cx="11743979" cy="706658"/>
            <a:chOff x="1077719" y="2258855"/>
            <a:chExt cx="12331893" cy="706658"/>
          </a:xfrm>
        </p:grpSpPr>
        <p:sp>
          <p:nvSpPr>
            <p:cNvPr id="25" name="TextBox 24"/>
            <p:cNvSpPr txBox="1"/>
            <p:nvPr/>
          </p:nvSpPr>
          <p:spPr>
            <a:xfrm>
              <a:off x="1077719" y="2258855"/>
              <a:ext cx="123318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sz="3600" b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>
                  <a:cs typeface="Times New Roman" pitchFamily="18" charset="0"/>
                </a:rPr>
                <a:t>Tìm các điểm                           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>
                  <a:cs typeface="Times New Roman" pitchFamily="18" charset="0"/>
                </a:rPr>
                <a:t>tại đó </a:t>
              </a: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f’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0 </a:t>
              </a:r>
              <a:r>
                <a:rPr lang="en-US" sz="2800">
                  <a:cs typeface="Times New Roman" pitchFamily="18" charset="0"/>
                </a:rPr>
                <a:t>hoặc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f’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>
                  <a:cs typeface="Times New Roman" pitchFamily="18" charset="0"/>
                </a:rPr>
                <a:t>không tồn tại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vi-VN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080419"/>
                </p:ext>
              </p:extLst>
            </p:nvPr>
          </p:nvGraphicFramePr>
          <p:xfrm>
            <a:off x="4016388" y="2367026"/>
            <a:ext cx="2782888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90" name="Equation" r:id="rId5" imgW="1180800" imgH="253800" progId="Equation.DSMT4">
                    <p:embed/>
                  </p:oleObj>
                </mc:Choice>
                <mc:Fallback>
                  <p:oleObj name="Equation" r:id="rId5" imgW="1180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16388" y="2367026"/>
                          <a:ext cx="2782888" cy="598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408251" y="3782206"/>
            <a:ext cx="63606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3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>
                <a:cs typeface="Times New Roman" pitchFamily="18" charset="0"/>
              </a:rPr>
              <a:t> Tính  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 , f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 , f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, …, f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 , f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)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39576" y="4347336"/>
            <a:ext cx="102468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3600" b="1">
                <a:solidFill>
                  <a:srgbClr val="FF0000"/>
                </a:solidFill>
                <a:cs typeface="Arial" pitchFamily="34" charset="0"/>
              </a:rPr>
              <a:t>3</a:t>
            </a:r>
            <a:r>
              <a:rPr lang="en-US" sz="2800">
                <a:cs typeface="Times New Roman" pitchFamily="18" charset="0"/>
              </a:rPr>
              <a:t>. Tìm số lớn nhất 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>
                <a:cs typeface="Times New Roman" pitchFamily="18" charset="0"/>
              </a:rPr>
              <a:t> và số nhỏ nhất </a:t>
            </a:r>
            <a:r>
              <a:rPr 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>
                <a:cs typeface="Times New Roman" pitchFamily="18" charset="0"/>
              </a:rPr>
              <a:t> trong các số trên. Ta có: </a:t>
            </a:r>
            <a:endParaRPr lang="vi-VN" sz="2800" i="1"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420905" y="5079793"/>
            <a:ext cx="5334000" cy="871253"/>
            <a:chOff x="4721485" y="5454902"/>
            <a:chExt cx="5334000" cy="871253"/>
          </a:xfrm>
        </p:grpSpPr>
        <p:sp>
          <p:nvSpPr>
            <p:cNvPr id="32" name="Rounded Rectangle 31"/>
            <p:cNvSpPr/>
            <p:nvPr/>
          </p:nvSpPr>
          <p:spPr>
            <a:xfrm>
              <a:off x="4721485" y="5454902"/>
              <a:ext cx="5334000" cy="871253"/>
            </a:xfrm>
            <a:prstGeom prst="roundRect">
              <a:avLst>
                <a:gd name="adj" fmla="val 5873"/>
              </a:avLst>
            </a:prstGeom>
            <a:gradFill flip="none" rotWithShape="1">
              <a:gsLst>
                <a:gs pos="0">
                  <a:srgbClr val="E0ECDE">
                    <a:shade val="30000"/>
                    <a:satMod val="115000"/>
                  </a:srgbClr>
                </a:gs>
                <a:gs pos="15000">
                  <a:srgbClr val="E0ECDE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635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4566262"/>
                </p:ext>
              </p:extLst>
            </p:nvPr>
          </p:nvGraphicFramePr>
          <p:xfrm>
            <a:off x="4855811" y="5533179"/>
            <a:ext cx="5065347" cy="789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91" name="Equation" r:id="rId7" imgW="1955520" imgH="304560" progId="Equation.DSMT4">
                    <p:embed/>
                  </p:oleObj>
                </mc:Choice>
                <mc:Fallback>
                  <p:oleObj name="Equation" r:id="rId7" imgW="19555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5811" y="5533179"/>
                          <a:ext cx="5065347" cy="789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972825" y="1979460"/>
            <a:ext cx="10230161" cy="1186731"/>
            <a:chOff x="972825" y="1979460"/>
            <a:chExt cx="10230161" cy="1186731"/>
          </a:xfrm>
        </p:grpSpPr>
        <p:sp>
          <p:nvSpPr>
            <p:cNvPr id="9" name="Rectangle 8"/>
            <p:cNvSpPr/>
            <p:nvPr/>
          </p:nvSpPr>
          <p:spPr>
            <a:xfrm>
              <a:off x="972825" y="2642971"/>
              <a:ext cx="1023016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>
                  <a:solidFill>
                    <a:srgbClr val="C00000"/>
                  </a:solidFill>
                </a:rPr>
                <a:t>T</a:t>
              </a:r>
              <a:r>
                <a:rPr lang="vi-VN" sz="2800" b="1">
                  <a:solidFill>
                    <a:srgbClr val="C00000"/>
                  </a:solidFill>
                </a:rPr>
                <a:t>ìm giá trị lớn nhất</a:t>
              </a:r>
              <a:r>
                <a:rPr lang="en-US" sz="2800" b="1">
                  <a:solidFill>
                    <a:srgbClr val="C00000"/>
                  </a:solidFill>
                </a:rPr>
                <a:t>, </a:t>
              </a:r>
              <a:r>
                <a:rPr lang="vi-VN" sz="2800" b="1">
                  <a:solidFill>
                    <a:srgbClr val="C00000"/>
                  </a:solidFill>
                </a:rPr>
                <a:t>giá trị nhỏ nhất của </a:t>
              </a:r>
              <a:r>
                <a:rPr lang="vi-VN" sz="28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vi-VN" sz="28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vi-VN" sz="28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vi-VN" sz="28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vi-VN" sz="2800">
                  <a:solidFill>
                    <a:srgbClr val="C00000"/>
                  </a:solidFill>
                </a:rPr>
                <a:t> </a:t>
              </a:r>
              <a:r>
                <a:rPr lang="vi-VN" sz="2800" b="1">
                  <a:solidFill>
                    <a:srgbClr val="C00000"/>
                  </a:solidFill>
                </a:rPr>
                <a:t>trên đoạn </a:t>
              </a:r>
              <a:r>
                <a:rPr lang="vi-VN" sz="28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vi-VN" sz="2800" i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; b</a:t>
              </a:r>
              <a:r>
                <a:rPr lang="vi-VN" sz="280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endParaRPr lang="en-US" sz="28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884612" y="1979460"/>
              <a:ext cx="3588930" cy="723301"/>
              <a:chOff x="3976506" y="311284"/>
              <a:chExt cx="3588930" cy="79490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4189412" y="398303"/>
                <a:ext cx="3124200" cy="707886"/>
              </a:xfrm>
              <a:prstGeom prst="rect">
                <a:avLst/>
              </a:prstGeom>
              <a:noFill/>
              <a:scene3d>
                <a:camera prst="perspectiveRelaxed"/>
                <a:lightRig rig="threePt" dir="t"/>
              </a:scene3d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extrusionH="88900"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4000" b="1" spc="67">
                    <a:ln w="11430"/>
                    <a:solidFill>
                      <a:schemeClr val="accent3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lfa Slab One" panose="00000500000000000000" pitchFamily="2" charset="0"/>
                  </a:rPr>
                  <a:t>QUY TẮC</a:t>
                </a:r>
              </a:p>
            </p:txBody>
          </p:sp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76506" y="311284"/>
                <a:ext cx="3588930" cy="691967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3439353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99377" y="37307"/>
            <a:ext cx="11505912" cy="1258093"/>
          </a:xfrm>
          <a:prstGeom prst="roundRect">
            <a:avLst>
              <a:gd name="adj" fmla="val 9218"/>
            </a:avLst>
          </a:prstGeom>
          <a:solidFill>
            <a:srgbClr val="94B0B7">
              <a:alpha val="58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18447" y="-121395"/>
            <a:ext cx="1574734" cy="157473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29921" y="152556"/>
            <a:ext cx="77300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Tìm giá trị lớn nhất, giá trị nhỏ nhất của các hàm số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53112"/>
              </p:ext>
            </p:extLst>
          </p:nvPr>
        </p:nvGraphicFramePr>
        <p:xfrm>
          <a:off x="1746957" y="636774"/>
          <a:ext cx="23622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66" name="Equation" r:id="rId5" imgW="1333440" imgH="266400" progId="Equation.DSMT4">
                  <p:embed/>
                </p:oleObj>
              </mc:Choice>
              <mc:Fallback>
                <p:oleObj name="Equation" r:id="rId5" imgW="1333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6957" y="636774"/>
                        <a:ext cx="236220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6871"/>
              </p:ext>
            </p:extLst>
          </p:nvPr>
        </p:nvGraphicFramePr>
        <p:xfrm>
          <a:off x="5562600" y="663575"/>
          <a:ext cx="788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67" name="Equation" r:id="rId7" imgW="444240" imgH="266400" progId="Equation.DSMT4">
                  <p:embed/>
                </p:oleObj>
              </mc:Choice>
              <mc:Fallback>
                <p:oleObj name="Equation" r:id="rId7" imgW="44424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2600" y="663575"/>
                        <a:ext cx="7889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082867" y="645260"/>
            <a:ext cx="1670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trên đoạn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6805390" y="634460"/>
            <a:ext cx="4783446" cy="476115"/>
            <a:chOff x="2833688" y="3130685"/>
            <a:chExt cx="4783446" cy="476115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436411"/>
                </p:ext>
              </p:extLst>
            </p:nvPr>
          </p:nvGraphicFramePr>
          <p:xfrm>
            <a:off x="2833688" y="3203575"/>
            <a:ext cx="23844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68" name="Equation" r:id="rId9" imgW="1346040" imgH="228600" progId="Equation.DSMT4">
                    <p:embed/>
                  </p:oleObj>
                </mc:Choice>
                <mc:Fallback>
                  <p:oleObj name="Equation" r:id="rId9" imgW="1346040" imgH="2286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33688" y="3203575"/>
                          <a:ext cx="2384425" cy="403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6169600"/>
                </p:ext>
              </p:extLst>
            </p:nvPr>
          </p:nvGraphicFramePr>
          <p:xfrm>
            <a:off x="6715434" y="3133725"/>
            <a:ext cx="90170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69" name="Equation" r:id="rId11" imgW="507960" imgH="266400" progId="Equation.DSMT4">
                    <p:embed/>
                  </p:oleObj>
                </mc:Choice>
                <mc:Fallback>
                  <p:oleObj name="Equation" r:id="rId11" imgW="507960" imgH="2664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715434" y="3133725"/>
                          <a:ext cx="90170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5195151" y="3130685"/>
              <a:ext cx="16706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/>
                <a:t>trên đoạn 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709738" y="1708150"/>
            <a:ext cx="5691187" cy="495300"/>
            <a:chOff x="734578" y="1603796"/>
            <a:chExt cx="5691187" cy="49530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000811"/>
                </p:ext>
              </p:extLst>
            </p:nvPr>
          </p:nvGraphicFramePr>
          <p:xfrm>
            <a:off x="734578" y="1603796"/>
            <a:ext cx="569118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70" name="Equation" r:id="rId13" imgW="3213000" imgH="279360" progId="Equation.DSMT4">
                    <p:embed/>
                  </p:oleObj>
                </mc:Choice>
                <mc:Fallback>
                  <p:oleObj name="Equation" r:id="rId13" imgW="3213000" imgH="27936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34578" y="1603796"/>
                          <a:ext cx="5691187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4625319" y="1614140"/>
              <a:ext cx="8531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hoặc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66186"/>
              </p:ext>
            </p:extLst>
          </p:nvPr>
        </p:nvGraphicFramePr>
        <p:xfrm>
          <a:off x="7417589" y="1629941"/>
          <a:ext cx="43418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71" name="Equation" r:id="rId15" imgW="2450880" imgH="368280" progId="Equation.DSMT4">
                  <p:embed/>
                </p:oleObj>
              </mc:Choice>
              <mc:Fallback>
                <p:oleObj name="Equation" r:id="rId15" imgW="245088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17589" y="1629941"/>
                        <a:ext cx="4341812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1979612" y="2190503"/>
            <a:ext cx="6486278" cy="736600"/>
            <a:chOff x="1743510" y="3088259"/>
            <a:chExt cx="6486278" cy="736600"/>
          </a:xfrm>
        </p:grpSpPr>
        <p:sp>
          <p:nvSpPr>
            <p:cNvPr id="22" name="Rectangle 21"/>
            <p:cNvSpPr/>
            <p:nvPr/>
          </p:nvSpPr>
          <p:spPr>
            <a:xfrm>
              <a:off x="1743510" y="3150278"/>
              <a:ext cx="7152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Vậy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468521"/>
                </p:ext>
              </p:extLst>
            </p:nvPr>
          </p:nvGraphicFramePr>
          <p:xfrm>
            <a:off x="5426263" y="3088259"/>
            <a:ext cx="28035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72" name="Equation" r:id="rId17" imgW="1307880" imgH="342720" progId="Equation.DSMT4">
                    <p:embed/>
                  </p:oleObj>
                </mc:Choice>
                <mc:Fallback>
                  <p:oleObj name="Equation" r:id="rId17" imgW="1307880" imgH="342720" progId="Equation.DSMT4">
                    <p:embed/>
                    <p:pic>
                      <p:nvPicPr>
                        <p:cNvPr id="78" name="Object 7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426263" y="3088259"/>
                          <a:ext cx="2803525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619320"/>
                </p:ext>
              </p:extLst>
            </p:nvPr>
          </p:nvGraphicFramePr>
          <p:xfrm>
            <a:off x="2458770" y="3143821"/>
            <a:ext cx="2722562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73" name="Equation" r:id="rId19" imgW="1269720" imgH="317160" progId="Equation.DSMT4">
                    <p:embed/>
                  </p:oleObj>
                </mc:Choice>
                <mc:Fallback>
                  <p:oleObj name="Equation" r:id="rId19" imgW="1269720" imgH="317160" progId="Equation.DSMT4">
                    <p:embed/>
                    <p:pic>
                      <p:nvPicPr>
                        <p:cNvPr id="79" name="Object 7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58770" y="3143821"/>
                          <a:ext cx="2722562" cy="681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E64A4BF-2CD5-4F17-8588-92C2E5135BAD}"/>
              </a:ext>
            </a:extLst>
          </p:cNvPr>
          <p:cNvGrpSpPr/>
          <p:nvPr/>
        </p:nvGrpSpPr>
        <p:grpSpPr>
          <a:xfrm>
            <a:off x="1746957" y="2976175"/>
            <a:ext cx="6434138" cy="784225"/>
            <a:chOff x="1746957" y="2976175"/>
            <a:chExt cx="6434138" cy="784225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330439"/>
                </p:ext>
              </p:extLst>
            </p:nvPr>
          </p:nvGraphicFramePr>
          <p:xfrm>
            <a:off x="1746957" y="2976175"/>
            <a:ext cx="6434138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74" name="Equation" r:id="rId21" imgW="3632040" imgH="444240" progId="Equation.DSMT4">
                    <p:embed/>
                  </p:oleObj>
                </mc:Choice>
                <mc:Fallback>
                  <p:oleObj name="Equation" r:id="rId21" imgW="3632040" imgH="4442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746957" y="2976175"/>
                          <a:ext cx="6434138" cy="784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/>
            <p:cNvSpPr/>
            <p:nvPr/>
          </p:nvSpPr>
          <p:spPr>
            <a:xfrm>
              <a:off x="6351588" y="3137454"/>
              <a:ext cx="8531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hoặc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674306"/>
              </p:ext>
            </p:extLst>
          </p:nvPr>
        </p:nvGraphicFramePr>
        <p:xfrm>
          <a:off x="2372825" y="3809472"/>
          <a:ext cx="60515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75" name="Equation" r:id="rId23" imgW="3416040" imgH="495000" progId="Equation.DSMT4">
                  <p:embed/>
                </p:oleObj>
              </mc:Choice>
              <mc:Fallback>
                <p:oleObj name="Equation" r:id="rId23" imgW="3416040" imgH="4950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72825" y="3809472"/>
                        <a:ext cx="60515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055812" y="4922838"/>
            <a:ext cx="6623051" cy="954087"/>
            <a:chOff x="1743510" y="2993016"/>
            <a:chExt cx="6623051" cy="954087"/>
          </a:xfrm>
        </p:grpSpPr>
        <p:sp>
          <p:nvSpPr>
            <p:cNvPr id="34" name="Rectangle 33"/>
            <p:cNvSpPr/>
            <p:nvPr/>
          </p:nvSpPr>
          <p:spPr>
            <a:xfrm>
              <a:off x="1743510" y="3228335"/>
              <a:ext cx="7152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Vậy</a:t>
              </a: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067435"/>
                </p:ext>
              </p:extLst>
            </p:nvPr>
          </p:nvGraphicFramePr>
          <p:xfrm>
            <a:off x="5291573" y="2993016"/>
            <a:ext cx="3074988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76" name="Equation" r:id="rId25" imgW="1434960" imgH="431640" progId="Equation.DSMT4">
                    <p:embed/>
                  </p:oleObj>
                </mc:Choice>
                <mc:Fallback>
                  <p:oleObj name="Equation" r:id="rId25" imgW="1434960" imgH="43164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291573" y="2993016"/>
                          <a:ext cx="3074988" cy="927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216222"/>
                </p:ext>
              </p:extLst>
            </p:nvPr>
          </p:nvGraphicFramePr>
          <p:xfrm>
            <a:off x="2405498" y="3021591"/>
            <a:ext cx="2830513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77" name="Equation" r:id="rId27" imgW="1320480" imgH="431640" progId="Equation.DSMT4">
                    <p:embed/>
                  </p:oleObj>
                </mc:Choice>
                <mc:Fallback>
                  <p:oleObj name="Equation" r:id="rId27" imgW="1320480" imgH="43164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405498" y="3021591"/>
                          <a:ext cx="2830513" cy="925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" name="Picture 36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5067657" y="1313891"/>
            <a:ext cx="1371719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44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95" y="1667993"/>
            <a:ext cx="1305368" cy="311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768239" y="1544520"/>
            <a:ext cx="7933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800">
                <a:cs typeface="Times New Roman" pitchFamily="18" charset="0"/>
              </a:rPr>
              <a:t>a. </a:t>
            </a:r>
            <a:r>
              <a:rPr lang="vi-VN" sz="2800" b="1">
                <a:cs typeface="Times New Roman" pitchFamily="18" charset="0"/>
              </a:rPr>
              <a:t>Hàm số xác định và liên tục trên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[0;2]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97369"/>
              </p:ext>
            </p:extLst>
          </p:nvPr>
        </p:nvGraphicFramePr>
        <p:xfrm>
          <a:off x="2829067" y="2092083"/>
          <a:ext cx="36179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62" name="Equation" r:id="rId5" imgW="1536480" imgH="241200" progId="Equation.DSMT4">
                  <p:embed/>
                </p:oleObj>
              </mc:Choice>
              <mc:Fallback>
                <p:oleObj name="Equation" r:id="rId5" imgW="153648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067" y="2092083"/>
                        <a:ext cx="361791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538098" y="2819400"/>
            <a:ext cx="7417428" cy="871253"/>
            <a:chOff x="1547498" y="5791200"/>
            <a:chExt cx="7417428" cy="871253"/>
          </a:xfrm>
        </p:grpSpPr>
        <p:sp>
          <p:nvSpPr>
            <p:cNvPr id="41" name="Rounded Rectangle 40"/>
            <p:cNvSpPr/>
            <p:nvPr/>
          </p:nvSpPr>
          <p:spPr>
            <a:xfrm>
              <a:off x="1547498" y="5791200"/>
              <a:ext cx="7417428" cy="871253"/>
            </a:xfrm>
            <a:prstGeom prst="roundRect">
              <a:avLst>
                <a:gd name="adj" fmla="val 5873"/>
              </a:avLst>
            </a:prstGeom>
            <a:gradFill flip="none" rotWithShape="1">
              <a:gsLst>
                <a:gs pos="0">
                  <a:srgbClr val="E0ECDE">
                    <a:shade val="30000"/>
                    <a:satMod val="115000"/>
                  </a:srgbClr>
                </a:gs>
                <a:gs pos="15000">
                  <a:srgbClr val="E0ECDE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635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39" name="TextBox 13"/>
            <p:cNvSpPr txBox="1">
              <a:spLocks noChangeArrowheads="1"/>
            </p:cNvSpPr>
            <p:nvPr/>
          </p:nvSpPr>
          <p:spPr bwMode="auto">
            <a:xfrm>
              <a:off x="2230018" y="5872082"/>
              <a:ext cx="100219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1pPr>
              <a:lvl2pPr marL="742950" indent="-28575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2pPr>
              <a:lvl3pPr marL="1143000" indent="-22860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3pPr>
              <a:lvl4pPr marL="1600200" indent="-22860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4pPr>
              <a:lvl5pPr marL="2057400" indent="-22860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9pPr>
            </a:lstStyle>
            <a:p>
              <a:r>
                <a:rPr lang="en-US" sz="2800">
                  <a:latin typeface="+mn-lt"/>
                  <a:cs typeface="Times New Roman" pitchFamily="18" charset="0"/>
                </a:rPr>
                <a:t>Vậy</a:t>
              </a:r>
              <a:r>
                <a:rPr lang="vi-VN" sz="2800">
                  <a:latin typeface="+mn-lt"/>
                  <a:cs typeface="Times New Roman" pitchFamily="18" charset="0"/>
                </a:rPr>
                <a:t>: </a:t>
              </a:r>
              <a:endParaRPr lang="en-US" sz="2800">
                <a:latin typeface="+mn-lt"/>
                <a:cs typeface="Times New Roman" pitchFamily="18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401826"/>
                </p:ext>
              </p:extLst>
            </p:nvPr>
          </p:nvGraphicFramePr>
          <p:xfrm>
            <a:off x="3088449" y="5880410"/>
            <a:ext cx="5322887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63" name="Equation" r:id="rId7" imgW="2260440" imgH="304560" progId="Equation.DSMT4">
                    <p:embed/>
                  </p:oleObj>
                </mc:Choice>
                <mc:Fallback>
                  <p:oleObj name="Equation" r:id="rId7" imgW="226044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449" y="5880410"/>
                          <a:ext cx="5322887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-221952" y="-152400"/>
            <a:ext cx="12335876" cy="1785305"/>
            <a:chOff x="-221952" y="-152400"/>
            <a:chExt cx="12335876" cy="1785305"/>
          </a:xfrm>
        </p:grpSpPr>
        <p:grpSp>
          <p:nvGrpSpPr>
            <p:cNvPr id="9" name="Group 8"/>
            <p:cNvGrpSpPr/>
            <p:nvPr/>
          </p:nvGrpSpPr>
          <p:grpSpPr>
            <a:xfrm>
              <a:off x="249817" y="18693"/>
              <a:ext cx="11864107" cy="1457034"/>
              <a:chOff x="249817" y="738111"/>
              <a:chExt cx="11864107" cy="1457034"/>
            </a:xfrm>
          </p:grpSpPr>
          <p:sp>
            <p:nvSpPr>
              <p:cNvPr id="10" name="Rounded Rectangle 9"/>
              <p:cNvSpPr/>
              <p:nvPr/>
            </p:nvSpPr>
            <p:spPr>
              <a:xfrm>
                <a:off x="608012" y="738111"/>
                <a:ext cx="11505912" cy="1457034"/>
              </a:xfrm>
              <a:prstGeom prst="roundRect">
                <a:avLst>
                  <a:gd name="adj" fmla="val 9218"/>
                </a:avLst>
              </a:prstGeom>
              <a:solidFill>
                <a:srgbClr val="94B0B7"/>
              </a:solidFill>
              <a:ln w="63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49817" y="744820"/>
                <a:ext cx="11782531" cy="13292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768239" y="807056"/>
                <a:ext cx="917643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cs typeface="Times New Roman" pitchFamily="18" charset="0"/>
                  </a:rPr>
                  <a:t>Tìm giá trị lớn nhất và nhỏ nhất của các hàm số sau</a:t>
                </a:r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4355455"/>
                  </p:ext>
                </p:extLst>
              </p:nvPr>
            </p:nvGraphicFramePr>
            <p:xfrm>
              <a:off x="7294410" y="1378962"/>
              <a:ext cx="2092325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164" name="Equation" r:id="rId9" imgW="952200" imgH="253800" progId="Equation.DSMT4">
                      <p:embed/>
                    </p:oleObj>
                  </mc:Choice>
                  <mc:Fallback>
                    <p:oleObj name="Equation" r:id="rId9" imgW="952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294410" y="1378962"/>
                            <a:ext cx="2092325" cy="596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Box 17"/>
              <p:cNvSpPr txBox="1"/>
              <p:nvPr/>
            </p:nvSpPr>
            <p:spPr>
              <a:xfrm>
                <a:off x="4641492" y="1385749"/>
                <a:ext cx="18221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cs typeface="Times New Roman" pitchFamily="18" charset="0"/>
                  </a:rPr>
                  <a:t>trên đoạn </a:t>
                </a:r>
              </a:p>
            </p:txBody>
          </p:sp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5830538"/>
                  </p:ext>
                </p:extLst>
              </p:nvPr>
            </p:nvGraphicFramePr>
            <p:xfrm>
              <a:off x="6355455" y="1387756"/>
              <a:ext cx="930275" cy="598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165" name="Equation" r:id="rId11" imgW="444240" imgH="279360" progId="Equation.DSMT4">
                      <p:embed/>
                    </p:oleObj>
                  </mc:Choice>
                  <mc:Fallback>
                    <p:oleObj name="Equation" r:id="rId11" imgW="44424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5455" y="1387756"/>
                            <a:ext cx="930275" cy="598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0872477"/>
                  </p:ext>
                </p:extLst>
              </p:nvPr>
            </p:nvGraphicFramePr>
            <p:xfrm>
              <a:off x="1468387" y="1385917"/>
              <a:ext cx="3262313" cy="536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166" name="Equation" r:id="rId13" imgW="1485720" imgH="228600" progId="Equation.DSMT4">
                      <p:embed/>
                    </p:oleObj>
                  </mc:Choice>
                  <mc:Fallback>
                    <p:oleObj name="Equation" r:id="rId13" imgW="1485720" imgH="228600" progId="Equation.DSMT4">
                      <p:embed/>
                      <p:pic>
                        <p:nvPicPr>
                          <p:cNvPr id="17" name="Object 16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468387" y="1385917"/>
                            <a:ext cx="3262313" cy="5365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TextBox 25"/>
              <p:cNvSpPr txBox="1"/>
              <p:nvPr/>
            </p:nvSpPr>
            <p:spPr>
              <a:xfrm>
                <a:off x="9255974" y="1384413"/>
                <a:ext cx="18221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cs typeface="Times New Roman" pitchFamily="18" charset="0"/>
                  </a:rPr>
                  <a:t>trên đoạn </a:t>
                </a:r>
              </a:p>
            </p:txBody>
          </p: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3648987"/>
                  </p:ext>
                </p:extLst>
              </p:nvPr>
            </p:nvGraphicFramePr>
            <p:xfrm>
              <a:off x="10987866" y="1387755"/>
              <a:ext cx="1009650" cy="598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167" name="Equation" r:id="rId15" imgW="482400" imgH="279360" progId="Equation.DSMT4">
                      <p:embed/>
                    </p:oleObj>
                  </mc:Choice>
                  <mc:Fallback>
                    <p:oleObj name="Equation" r:id="rId15" imgW="482400" imgH="279360" progId="Equation.DSMT4">
                      <p:embed/>
                      <p:pic>
                        <p:nvPicPr>
                          <p:cNvPr id="2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87866" y="1387755"/>
                            <a:ext cx="1009650" cy="5984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-221952" y="-152400"/>
              <a:ext cx="1785305" cy="1785305"/>
            </a:xfrm>
            <a:prstGeom prst="rect">
              <a:avLst/>
            </a:prstGeom>
          </p:spPr>
        </p:pic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706213"/>
              </p:ext>
            </p:extLst>
          </p:nvPr>
        </p:nvGraphicFramePr>
        <p:xfrm>
          <a:off x="6471411" y="2081086"/>
          <a:ext cx="29305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68" name="Equation" r:id="rId18" imgW="1244520" imgH="279360" progId="Equation.DSMT4">
                  <p:embed/>
                </p:oleObj>
              </mc:Choice>
              <mc:Fallback>
                <p:oleObj name="Equation" r:id="rId18" imgW="1244520" imgH="2793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411" y="2081086"/>
                        <a:ext cx="29305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574"/>
              </p:ext>
            </p:extLst>
          </p:nvPr>
        </p:nvGraphicFramePr>
        <p:xfrm>
          <a:off x="2006612" y="4739201"/>
          <a:ext cx="3926663" cy="56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69" name="Equation" r:id="rId20" imgW="1665244" imgH="237836" progId="Equation.DSMT4">
                  <p:embed/>
                </p:oleObj>
              </mc:Choice>
              <mc:Fallback>
                <p:oleObj name="Equation" r:id="rId20" imgW="1665244" imgH="2378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06612" y="4739201"/>
                        <a:ext cx="3926663" cy="56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768239" y="4183863"/>
            <a:ext cx="7933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800">
                <a:cs typeface="Times New Roman" pitchFamily="18" charset="0"/>
              </a:rPr>
              <a:t>b. </a:t>
            </a:r>
            <a:r>
              <a:rPr lang="vi-VN" sz="2800" b="1">
                <a:cs typeface="Times New Roman" pitchFamily="18" charset="0"/>
              </a:rPr>
              <a:t>Hàm số xác định và liên tục trên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[-1;1]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05853"/>
              </p:ext>
            </p:extLst>
          </p:nvPr>
        </p:nvGraphicFramePr>
        <p:xfrm>
          <a:off x="5933275" y="4707083"/>
          <a:ext cx="4600446" cy="60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70" name="Equation" r:id="rId22" imgW="1950818" imgH="256906" progId="Equation.DSMT4">
                  <p:embed/>
                </p:oleObj>
              </mc:Choice>
              <mc:Fallback>
                <p:oleObj name="Equation" r:id="rId22" imgW="1950818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33275" y="4707083"/>
                        <a:ext cx="4600446" cy="606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428992" y="5539394"/>
            <a:ext cx="7417428" cy="871253"/>
            <a:chOff x="2428992" y="5539394"/>
            <a:chExt cx="7417428" cy="871253"/>
          </a:xfrm>
        </p:grpSpPr>
        <p:sp>
          <p:nvSpPr>
            <p:cNvPr id="42" name="Rounded Rectangle 41"/>
            <p:cNvSpPr/>
            <p:nvPr/>
          </p:nvSpPr>
          <p:spPr>
            <a:xfrm>
              <a:off x="2428992" y="5539394"/>
              <a:ext cx="7417428" cy="871253"/>
            </a:xfrm>
            <a:prstGeom prst="roundRect">
              <a:avLst>
                <a:gd name="adj" fmla="val 5873"/>
              </a:avLst>
            </a:prstGeom>
            <a:gradFill flip="none" rotWithShape="1">
              <a:gsLst>
                <a:gs pos="0">
                  <a:srgbClr val="E0ECDE">
                    <a:shade val="30000"/>
                    <a:satMod val="115000"/>
                  </a:srgbClr>
                </a:gs>
                <a:gs pos="15000">
                  <a:srgbClr val="E0ECDE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635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176520"/>
                </p:ext>
              </p:extLst>
            </p:nvPr>
          </p:nvGraphicFramePr>
          <p:xfrm>
            <a:off x="3819085" y="5638800"/>
            <a:ext cx="2724150" cy="747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71" name="Equation" r:id="rId24" imgW="1155600" imgH="317160" progId="Equation.DSMT4">
                    <p:embed/>
                  </p:oleObj>
                </mc:Choice>
                <mc:Fallback>
                  <p:oleObj name="Equation" r:id="rId24" imgW="11556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819085" y="5638800"/>
                          <a:ext cx="2724150" cy="7473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3613929"/>
                </p:ext>
              </p:extLst>
            </p:nvPr>
          </p:nvGraphicFramePr>
          <p:xfrm>
            <a:off x="6589386" y="5638800"/>
            <a:ext cx="2935446" cy="747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172" name="Equation" r:id="rId26" imgW="1244520" imgH="317160" progId="Equation.DSMT4">
                    <p:embed/>
                  </p:oleObj>
                </mc:Choice>
                <mc:Fallback>
                  <p:oleObj name="Equation" r:id="rId26" imgW="12445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589386" y="5638800"/>
                          <a:ext cx="2935446" cy="7473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13"/>
            <p:cNvSpPr txBox="1">
              <a:spLocks noChangeArrowheads="1"/>
            </p:cNvSpPr>
            <p:nvPr/>
          </p:nvSpPr>
          <p:spPr bwMode="auto">
            <a:xfrm>
              <a:off x="2945714" y="5638800"/>
              <a:ext cx="100219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1pPr>
              <a:lvl2pPr marL="742950" indent="-28575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2pPr>
              <a:lvl3pPr marL="1143000" indent="-22860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3pPr>
              <a:lvl4pPr marL="1600200" indent="-22860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4pPr>
              <a:lvl5pPr marL="2057400" indent="-22860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9pPr>
            </a:lstStyle>
            <a:p>
              <a:r>
                <a:rPr lang="en-US" sz="2800">
                  <a:latin typeface="+mn-lt"/>
                  <a:cs typeface="Times New Roman" pitchFamily="18" charset="0"/>
                </a:rPr>
                <a:t>Vậy</a:t>
              </a:r>
              <a:r>
                <a:rPr lang="vi-VN" sz="2800">
                  <a:latin typeface="+mn-lt"/>
                  <a:cs typeface="Times New Roman" pitchFamily="18" charset="0"/>
                </a:rPr>
                <a:t>: </a:t>
              </a:r>
              <a:endParaRPr lang="en-US" sz="2800">
                <a:latin typeface="+mn-lt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4568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ounded Rectangle 64"/>
          <p:cNvSpPr/>
          <p:nvPr/>
        </p:nvSpPr>
        <p:spPr>
          <a:xfrm>
            <a:off x="1141412" y="110003"/>
            <a:ext cx="10950165" cy="2350721"/>
          </a:xfrm>
          <a:prstGeom prst="roundRect">
            <a:avLst>
              <a:gd name="adj" fmla="val 5423"/>
            </a:avLst>
          </a:prstGeom>
          <a:solidFill>
            <a:srgbClr val="D3D1C3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4" name="Rectangle 3"/>
          <p:cNvSpPr/>
          <p:nvPr/>
        </p:nvSpPr>
        <p:spPr>
          <a:xfrm>
            <a:off x="1631884" y="131201"/>
            <a:ext cx="10896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Giả sử sự lây lan của một loại virus ở một địa phương có thể được mô hình hoá bằng hàm số </a:t>
            </a:r>
            <a:r>
              <a:rPr lang="vi-V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)=</a:t>
            </a:r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³ +12</a:t>
            </a:r>
            <a:r>
              <a:rPr lang="vi-VN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, 0 ≤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≤12</a:t>
            </a:r>
            <a:r>
              <a:rPr lang="vi-VN"/>
              <a:t>, trong đó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/>
              <a:t> là số người bị nhiễm bệnh (tính bằng trăm người) và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vi-VN"/>
              <a:t>là thời gian (tuần).</a:t>
            </a:r>
          </a:p>
          <a:p>
            <a:r>
              <a:rPr lang="vi-VN"/>
              <a:t>a) Hãy ước tính số người tối đa bị nhiễm bệnh ở địa phương đó.</a:t>
            </a:r>
          </a:p>
          <a:p>
            <a:r>
              <a:rPr lang="vi-VN"/>
              <a:t>b) Đạo hàm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N'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/>
              <a:t>biểu thị tốc độ lây lan của virus (còn gọi là tốc độ truyền bệnh). Hỏi virus sẽ lây lan nhanh nhất khi nào?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22412" y="3124200"/>
            <a:ext cx="6092825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/>
              <a:t>a) Ta cần tìm GTLN của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t)</a:t>
            </a:r>
            <a:r>
              <a:rPr lang="en-US"/>
              <a:t>. Ta có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29736"/>
              </p:ext>
            </p:extLst>
          </p:nvPr>
        </p:nvGraphicFramePr>
        <p:xfrm>
          <a:off x="6447263" y="3124200"/>
          <a:ext cx="4182224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08" name="Equation" r:id="rId4" imgW="1950818" imgH="256906" progId="Equation.DSMT4">
                  <p:embed/>
                </p:oleObj>
              </mc:Choice>
              <mc:Fallback>
                <p:oleObj name="Equation" r:id="rId4" imgW="1950818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7263" y="3124200"/>
                        <a:ext cx="4182224" cy="55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19877"/>
              </p:ext>
            </p:extLst>
          </p:nvPr>
        </p:nvGraphicFramePr>
        <p:xfrm>
          <a:off x="1762838" y="3449216"/>
          <a:ext cx="24780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09" name="Equation" r:id="rId6" imgW="1155600" imgH="457200" progId="Equation.DSMT4">
                  <p:embed/>
                </p:oleObj>
              </mc:Choice>
              <mc:Fallback>
                <p:oleObj name="Equation" r:id="rId6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838" y="3449216"/>
                        <a:ext cx="2478088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42884"/>
              </p:ext>
            </p:extLst>
          </p:nvPr>
        </p:nvGraphicFramePr>
        <p:xfrm>
          <a:off x="4594651" y="3713163"/>
          <a:ext cx="3022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10" name="Equation" r:id="rId8" imgW="1409400" imgH="253800" progId="Equation.DSMT4">
                  <p:embed/>
                </p:oleObj>
              </mc:Choice>
              <mc:Fallback>
                <p:oleObj name="Equation" r:id="rId8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94651" y="3713163"/>
                        <a:ext cx="30226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40607"/>
              </p:ext>
            </p:extLst>
          </p:nvPr>
        </p:nvGraphicFramePr>
        <p:xfrm>
          <a:off x="7582054" y="3731646"/>
          <a:ext cx="1487089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11" name="Equation" r:id="rId10" imgW="694511" imgH="256906" progId="Equation.DSMT4">
                  <p:embed/>
                </p:oleObj>
              </mc:Choice>
              <mc:Fallback>
                <p:oleObj name="Equation" r:id="rId10" imgW="694511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82054" y="3731646"/>
                        <a:ext cx="1487089" cy="55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638435" y="4434606"/>
            <a:ext cx="72753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Do đó số người tối đa bị nhiễm bệnh là 256 người.</a:t>
            </a: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492617" y="5074268"/>
            <a:ext cx="45820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b) Ta cần tìm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/>
              <a:t>để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N'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/>
              <a:t> lớn nhất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09761"/>
              </p:ext>
            </p:extLst>
          </p:nvPr>
        </p:nvGraphicFramePr>
        <p:xfrm>
          <a:off x="5942012" y="5081340"/>
          <a:ext cx="3542161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12" name="Equation" r:id="rId12" imgW="1817742" imgH="256906" progId="Equation.DSMT4">
                  <p:embed/>
                </p:oleObj>
              </mc:Choice>
              <mc:Fallback>
                <p:oleObj name="Equation" r:id="rId12" imgW="1817742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42012" y="5081340"/>
                        <a:ext cx="3542161" cy="50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813800"/>
              </p:ext>
            </p:extLst>
          </p:nvPr>
        </p:nvGraphicFramePr>
        <p:xfrm>
          <a:off x="9484173" y="5122476"/>
          <a:ext cx="2205731" cy="42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13" name="Equation" r:id="rId14" imgW="1132582" imgH="219126" progId="Equation.DSMT4">
                  <p:embed/>
                </p:oleObj>
              </mc:Choice>
              <mc:Fallback>
                <p:oleObj name="Equation" r:id="rId14" imgW="1132582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84173" y="5122476"/>
                        <a:ext cx="2205731" cy="426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21106"/>
              </p:ext>
            </p:extLst>
          </p:nvPr>
        </p:nvGraphicFramePr>
        <p:xfrm>
          <a:off x="2076914" y="5549392"/>
          <a:ext cx="43799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514" name="Equation" r:id="rId16" imgW="2247840" imgH="253800" progId="Equation.DSMT4">
                  <p:embed/>
                </p:oleObj>
              </mc:Choice>
              <mc:Fallback>
                <p:oleObj name="Equation" r:id="rId16" imgW="2247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76914" y="5549392"/>
                        <a:ext cx="437991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679934" y="6029202"/>
            <a:ext cx="61670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Do đó virus lây lan nhanh nhất ở tuần thứ 4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-146342" y="469997"/>
            <a:ext cx="1965907" cy="159294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587539" y="2630904"/>
            <a:ext cx="1371719" cy="32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658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 flipV="1">
            <a:off x="3960812" y="1892779"/>
            <a:ext cx="1600200" cy="621821"/>
            <a:chOff x="4104344" y="4407379"/>
            <a:chExt cx="1600200" cy="621821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4104344" y="4407379"/>
              <a:ext cx="466068" cy="62182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4570412" y="5027842"/>
              <a:ext cx="1134132" cy="1358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4037012" y="4267201"/>
            <a:ext cx="1524000" cy="621821"/>
            <a:chOff x="4183062" y="4485864"/>
            <a:chExt cx="1397000" cy="543336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4183062" y="4485864"/>
              <a:ext cx="387350" cy="543336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570412" y="5029200"/>
              <a:ext cx="1009650" cy="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1" b="34665"/>
          <a:stretch/>
        </p:blipFill>
        <p:spPr bwMode="auto">
          <a:xfrm>
            <a:off x="932967" y="693477"/>
            <a:ext cx="4189412" cy="40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1354489" y="2309336"/>
            <a:ext cx="3124200" cy="2427569"/>
            <a:chOff x="1156086" y="2057400"/>
            <a:chExt cx="3435111" cy="2819400"/>
          </a:xfrm>
        </p:grpSpPr>
        <p:pic>
          <p:nvPicPr>
            <p:cNvPr id="50176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0012" y="2057400"/>
              <a:ext cx="2819400" cy="2819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" name="Picture 2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18" t="10162" r="9672" b="35734"/>
            <a:stretch/>
          </p:blipFill>
          <p:spPr bwMode="auto">
            <a:xfrm>
              <a:off x="1697465" y="3411279"/>
              <a:ext cx="2263347" cy="436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5" name="Picture 3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88" t="12015" r="10956" b="36272"/>
            <a:stretch/>
          </p:blipFill>
          <p:spPr bwMode="auto">
            <a:xfrm>
              <a:off x="1881654" y="3848172"/>
              <a:ext cx="1796115" cy="329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6086" y="2564117"/>
              <a:ext cx="3435111" cy="797644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5637212" y="324471"/>
            <a:ext cx="5766283" cy="3086808"/>
            <a:chOff x="5933145" y="324471"/>
            <a:chExt cx="5766283" cy="3086808"/>
          </a:xfrm>
        </p:grpSpPr>
        <p:grpSp>
          <p:nvGrpSpPr>
            <p:cNvPr id="5" name="Group 4"/>
            <p:cNvGrpSpPr/>
            <p:nvPr/>
          </p:nvGrpSpPr>
          <p:grpSpPr>
            <a:xfrm>
              <a:off x="6746428" y="324471"/>
              <a:ext cx="4953000" cy="3086808"/>
              <a:chOff x="6246812" y="2551992"/>
              <a:chExt cx="4953000" cy="3086808"/>
            </a:xfrm>
          </p:grpSpPr>
          <p:sp>
            <p:nvSpPr>
              <p:cNvPr id="45" name="Rounded Rectangle 44"/>
              <p:cNvSpPr/>
              <p:nvPr/>
            </p:nvSpPr>
            <p:spPr>
              <a:xfrm>
                <a:off x="6364509" y="2551992"/>
                <a:ext cx="4835303" cy="3086808"/>
              </a:xfrm>
              <a:prstGeom prst="roundRect">
                <a:avLst>
                  <a:gd name="adj" fmla="val 3824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/>
              <p:cNvSpPr/>
              <p:nvPr/>
            </p:nvSpPr>
            <p:spPr bwMode="gray">
              <a:xfrm flipV="1">
                <a:off x="6253483" y="2720256"/>
                <a:ext cx="3942292" cy="790921"/>
              </a:xfrm>
              <a:custGeom>
                <a:avLst/>
                <a:gdLst>
                  <a:gd name="connsiteX0" fmla="*/ 0 w 1205789"/>
                  <a:gd name="connsiteY0" fmla="*/ 0 h 404774"/>
                  <a:gd name="connsiteX1" fmla="*/ 1003402 w 1205789"/>
                  <a:gd name="connsiteY1" fmla="*/ 0 h 404774"/>
                  <a:gd name="connsiteX2" fmla="*/ 1205789 w 1205789"/>
                  <a:gd name="connsiteY2" fmla="*/ 202387 h 404774"/>
                  <a:gd name="connsiteX3" fmla="*/ 1003402 w 1205789"/>
                  <a:gd name="connsiteY3" fmla="*/ 404774 h 404774"/>
                  <a:gd name="connsiteX4" fmla="*/ 0 w 1205789"/>
                  <a:gd name="connsiteY4" fmla="*/ 404774 h 404774"/>
                  <a:gd name="connsiteX5" fmla="*/ 0 w 1205789"/>
                  <a:gd name="connsiteY5" fmla="*/ 0 h 404774"/>
                  <a:gd name="connsiteX0" fmla="*/ 7314 w 1213103"/>
                  <a:gd name="connsiteY0" fmla="*/ 0 h 404774"/>
                  <a:gd name="connsiteX1" fmla="*/ 1010716 w 1213103"/>
                  <a:gd name="connsiteY1" fmla="*/ 0 h 404774"/>
                  <a:gd name="connsiteX2" fmla="*/ 1213103 w 1213103"/>
                  <a:gd name="connsiteY2" fmla="*/ 202387 h 404774"/>
                  <a:gd name="connsiteX3" fmla="*/ 1010716 w 1213103"/>
                  <a:gd name="connsiteY3" fmla="*/ 404774 h 404774"/>
                  <a:gd name="connsiteX4" fmla="*/ 7314 w 1213103"/>
                  <a:gd name="connsiteY4" fmla="*/ 404774 h 404774"/>
                  <a:gd name="connsiteX5" fmla="*/ 0 w 1213103"/>
                  <a:gd name="connsiteY5" fmla="*/ 131673 h 404774"/>
                  <a:gd name="connsiteX6" fmla="*/ 7314 w 1213103"/>
                  <a:gd name="connsiteY6" fmla="*/ 0 h 404774"/>
                  <a:gd name="connsiteX0" fmla="*/ 89610 w 1295399"/>
                  <a:gd name="connsiteY0" fmla="*/ 0 h 404774"/>
                  <a:gd name="connsiteX1" fmla="*/ 1093012 w 1295399"/>
                  <a:gd name="connsiteY1" fmla="*/ 0 h 404774"/>
                  <a:gd name="connsiteX2" fmla="*/ 1295399 w 1295399"/>
                  <a:gd name="connsiteY2" fmla="*/ 202387 h 404774"/>
                  <a:gd name="connsiteX3" fmla="*/ 1093012 w 1295399"/>
                  <a:gd name="connsiteY3" fmla="*/ 404774 h 404774"/>
                  <a:gd name="connsiteX4" fmla="*/ 89610 w 1295399"/>
                  <a:gd name="connsiteY4" fmla="*/ 404774 h 404774"/>
                  <a:gd name="connsiteX5" fmla="*/ 0 w 1295399"/>
                  <a:gd name="connsiteY5" fmla="*/ 99974 h 404774"/>
                  <a:gd name="connsiteX6" fmla="*/ 89610 w 1295399"/>
                  <a:gd name="connsiteY6" fmla="*/ 0 h 404774"/>
                  <a:gd name="connsiteX0" fmla="*/ 89610 w 1295399"/>
                  <a:gd name="connsiteY0" fmla="*/ 0 h 404774"/>
                  <a:gd name="connsiteX1" fmla="*/ 1093012 w 1295399"/>
                  <a:gd name="connsiteY1" fmla="*/ 0 h 404774"/>
                  <a:gd name="connsiteX2" fmla="*/ 1295399 w 1295399"/>
                  <a:gd name="connsiteY2" fmla="*/ 202387 h 404774"/>
                  <a:gd name="connsiteX3" fmla="*/ 1093012 w 1295399"/>
                  <a:gd name="connsiteY3" fmla="*/ 404774 h 404774"/>
                  <a:gd name="connsiteX4" fmla="*/ 89610 w 1295399"/>
                  <a:gd name="connsiteY4" fmla="*/ 404774 h 404774"/>
                  <a:gd name="connsiteX5" fmla="*/ 60350 w 1295399"/>
                  <a:gd name="connsiteY5" fmla="*/ 299923 h 404774"/>
                  <a:gd name="connsiteX6" fmla="*/ 0 w 1295399"/>
                  <a:gd name="connsiteY6" fmla="*/ 99974 h 404774"/>
                  <a:gd name="connsiteX7" fmla="*/ 89610 w 1295399"/>
                  <a:gd name="connsiteY7" fmla="*/ 0 h 404774"/>
                  <a:gd name="connsiteX0" fmla="*/ 89610 w 1295399"/>
                  <a:gd name="connsiteY0" fmla="*/ 0 h 480974"/>
                  <a:gd name="connsiteX1" fmla="*/ 1093012 w 1295399"/>
                  <a:gd name="connsiteY1" fmla="*/ 0 h 480974"/>
                  <a:gd name="connsiteX2" fmla="*/ 1295399 w 1295399"/>
                  <a:gd name="connsiteY2" fmla="*/ 202387 h 480974"/>
                  <a:gd name="connsiteX3" fmla="*/ 1093012 w 1295399"/>
                  <a:gd name="connsiteY3" fmla="*/ 404774 h 480974"/>
                  <a:gd name="connsiteX4" fmla="*/ 89610 w 1295399"/>
                  <a:gd name="connsiteY4" fmla="*/ 404774 h 480974"/>
                  <a:gd name="connsiteX5" fmla="*/ 0 w 1295399"/>
                  <a:gd name="connsiteY5" fmla="*/ 480974 h 480974"/>
                  <a:gd name="connsiteX6" fmla="*/ 0 w 1295399"/>
                  <a:gd name="connsiteY6" fmla="*/ 99974 h 480974"/>
                  <a:gd name="connsiteX7" fmla="*/ 89610 w 1295399"/>
                  <a:gd name="connsiteY7" fmla="*/ 0 h 480974"/>
                  <a:gd name="connsiteX0" fmla="*/ 89610 w 1295399"/>
                  <a:gd name="connsiteY0" fmla="*/ 0 h 480974"/>
                  <a:gd name="connsiteX1" fmla="*/ 1093012 w 1295399"/>
                  <a:gd name="connsiteY1" fmla="*/ 0 h 480974"/>
                  <a:gd name="connsiteX2" fmla="*/ 1295399 w 1295399"/>
                  <a:gd name="connsiteY2" fmla="*/ 202387 h 480974"/>
                  <a:gd name="connsiteX3" fmla="*/ 1093012 w 1295399"/>
                  <a:gd name="connsiteY3" fmla="*/ 404774 h 480974"/>
                  <a:gd name="connsiteX4" fmla="*/ 89610 w 1295399"/>
                  <a:gd name="connsiteY4" fmla="*/ 404774 h 480974"/>
                  <a:gd name="connsiteX5" fmla="*/ 0 w 1295399"/>
                  <a:gd name="connsiteY5" fmla="*/ 480974 h 480974"/>
                  <a:gd name="connsiteX6" fmla="*/ 0 w 1295399"/>
                  <a:gd name="connsiteY6" fmla="*/ 99974 h 480974"/>
                  <a:gd name="connsiteX7" fmla="*/ 89610 w 1295399"/>
                  <a:gd name="connsiteY7" fmla="*/ 0 h 480974"/>
                  <a:gd name="connsiteX0" fmla="*/ 89610 w 1295399"/>
                  <a:gd name="connsiteY0" fmla="*/ 0 h 480974"/>
                  <a:gd name="connsiteX1" fmla="*/ 1093012 w 1295399"/>
                  <a:gd name="connsiteY1" fmla="*/ 0 h 480974"/>
                  <a:gd name="connsiteX2" fmla="*/ 1295399 w 1295399"/>
                  <a:gd name="connsiteY2" fmla="*/ 202387 h 480974"/>
                  <a:gd name="connsiteX3" fmla="*/ 1093012 w 1295399"/>
                  <a:gd name="connsiteY3" fmla="*/ 404774 h 480974"/>
                  <a:gd name="connsiteX4" fmla="*/ 89610 w 1295399"/>
                  <a:gd name="connsiteY4" fmla="*/ 404774 h 480974"/>
                  <a:gd name="connsiteX5" fmla="*/ 0 w 1295399"/>
                  <a:gd name="connsiteY5" fmla="*/ 480974 h 480974"/>
                  <a:gd name="connsiteX6" fmla="*/ 0 w 1295399"/>
                  <a:gd name="connsiteY6" fmla="*/ 99974 h 480974"/>
                  <a:gd name="connsiteX7" fmla="*/ 89610 w 1295399"/>
                  <a:gd name="connsiteY7" fmla="*/ 0 h 480974"/>
                  <a:gd name="connsiteX0" fmla="*/ 89610 w 1295399"/>
                  <a:gd name="connsiteY0" fmla="*/ 0 h 480974"/>
                  <a:gd name="connsiteX1" fmla="*/ 1093012 w 1295399"/>
                  <a:gd name="connsiteY1" fmla="*/ 0 h 480974"/>
                  <a:gd name="connsiteX2" fmla="*/ 1295399 w 1295399"/>
                  <a:gd name="connsiteY2" fmla="*/ 202387 h 480974"/>
                  <a:gd name="connsiteX3" fmla="*/ 1093012 w 1295399"/>
                  <a:gd name="connsiteY3" fmla="*/ 404774 h 480974"/>
                  <a:gd name="connsiteX4" fmla="*/ 89610 w 1295399"/>
                  <a:gd name="connsiteY4" fmla="*/ 404774 h 480974"/>
                  <a:gd name="connsiteX5" fmla="*/ 0 w 1295399"/>
                  <a:gd name="connsiteY5" fmla="*/ 480974 h 480974"/>
                  <a:gd name="connsiteX6" fmla="*/ 0 w 1295399"/>
                  <a:gd name="connsiteY6" fmla="*/ 99974 h 480974"/>
                  <a:gd name="connsiteX7" fmla="*/ 89610 w 1295399"/>
                  <a:gd name="connsiteY7" fmla="*/ 0 h 480974"/>
                  <a:gd name="connsiteX0" fmla="*/ 104497 w 1310286"/>
                  <a:gd name="connsiteY0" fmla="*/ 0 h 480974"/>
                  <a:gd name="connsiteX1" fmla="*/ 1107899 w 1310286"/>
                  <a:gd name="connsiteY1" fmla="*/ 0 h 480974"/>
                  <a:gd name="connsiteX2" fmla="*/ 1310286 w 1310286"/>
                  <a:gd name="connsiteY2" fmla="*/ 202387 h 480974"/>
                  <a:gd name="connsiteX3" fmla="*/ 1107899 w 1310286"/>
                  <a:gd name="connsiteY3" fmla="*/ 404774 h 480974"/>
                  <a:gd name="connsiteX4" fmla="*/ 104497 w 1310286"/>
                  <a:gd name="connsiteY4" fmla="*/ 404774 h 480974"/>
                  <a:gd name="connsiteX5" fmla="*/ 14887 w 1310286"/>
                  <a:gd name="connsiteY5" fmla="*/ 480974 h 480974"/>
                  <a:gd name="connsiteX6" fmla="*/ 14887 w 1310286"/>
                  <a:gd name="connsiteY6" fmla="*/ 99974 h 480974"/>
                  <a:gd name="connsiteX7" fmla="*/ 104497 w 1310286"/>
                  <a:gd name="connsiteY7" fmla="*/ 0 h 480974"/>
                  <a:gd name="connsiteX0" fmla="*/ 104497 w 1310286"/>
                  <a:gd name="connsiteY0" fmla="*/ 0 h 480974"/>
                  <a:gd name="connsiteX1" fmla="*/ 1107899 w 1310286"/>
                  <a:gd name="connsiteY1" fmla="*/ 0 h 480974"/>
                  <a:gd name="connsiteX2" fmla="*/ 1310286 w 1310286"/>
                  <a:gd name="connsiteY2" fmla="*/ 202387 h 480974"/>
                  <a:gd name="connsiteX3" fmla="*/ 1107899 w 1310286"/>
                  <a:gd name="connsiteY3" fmla="*/ 404774 h 480974"/>
                  <a:gd name="connsiteX4" fmla="*/ 104497 w 1310286"/>
                  <a:gd name="connsiteY4" fmla="*/ 404774 h 480974"/>
                  <a:gd name="connsiteX5" fmla="*/ 14887 w 1310286"/>
                  <a:gd name="connsiteY5" fmla="*/ 480974 h 480974"/>
                  <a:gd name="connsiteX6" fmla="*/ 14887 w 1310286"/>
                  <a:gd name="connsiteY6" fmla="*/ 99974 h 480974"/>
                  <a:gd name="connsiteX7" fmla="*/ 104497 w 1310286"/>
                  <a:gd name="connsiteY7" fmla="*/ 0 h 480974"/>
                  <a:gd name="connsiteX0" fmla="*/ 89610 w 1295399"/>
                  <a:gd name="connsiteY0" fmla="*/ 0 h 480974"/>
                  <a:gd name="connsiteX1" fmla="*/ 1093012 w 1295399"/>
                  <a:gd name="connsiteY1" fmla="*/ 0 h 480974"/>
                  <a:gd name="connsiteX2" fmla="*/ 1295399 w 1295399"/>
                  <a:gd name="connsiteY2" fmla="*/ 202387 h 480974"/>
                  <a:gd name="connsiteX3" fmla="*/ 1093012 w 1295399"/>
                  <a:gd name="connsiteY3" fmla="*/ 404774 h 480974"/>
                  <a:gd name="connsiteX4" fmla="*/ 89610 w 1295399"/>
                  <a:gd name="connsiteY4" fmla="*/ 404774 h 480974"/>
                  <a:gd name="connsiteX5" fmla="*/ 0 w 1295399"/>
                  <a:gd name="connsiteY5" fmla="*/ 480974 h 480974"/>
                  <a:gd name="connsiteX6" fmla="*/ 0 w 1295399"/>
                  <a:gd name="connsiteY6" fmla="*/ 99974 h 480974"/>
                  <a:gd name="connsiteX7" fmla="*/ 89610 w 1295399"/>
                  <a:gd name="connsiteY7" fmla="*/ 0 h 480974"/>
                  <a:gd name="connsiteX0" fmla="*/ 89610 w 1295399"/>
                  <a:gd name="connsiteY0" fmla="*/ 0 h 480974"/>
                  <a:gd name="connsiteX1" fmla="*/ 1093012 w 1295399"/>
                  <a:gd name="connsiteY1" fmla="*/ 0 h 480974"/>
                  <a:gd name="connsiteX2" fmla="*/ 1295399 w 1295399"/>
                  <a:gd name="connsiteY2" fmla="*/ 202387 h 480974"/>
                  <a:gd name="connsiteX3" fmla="*/ 1093012 w 1295399"/>
                  <a:gd name="connsiteY3" fmla="*/ 404774 h 480974"/>
                  <a:gd name="connsiteX4" fmla="*/ 89610 w 1295399"/>
                  <a:gd name="connsiteY4" fmla="*/ 404774 h 480974"/>
                  <a:gd name="connsiteX5" fmla="*/ 0 w 1295399"/>
                  <a:gd name="connsiteY5" fmla="*/ 480974 h 480974"/>
                  <a:gd name="connsiteX6" fmla="*/ 0 w 1295399"/>
                  <a:gd name="connsiteY6" fmla="*/ 99974 h 480974"/>
                  <a:gd name="connsiteX7" fmla="*/ 89610 w 1295399"/>
                  <a:gd name="connsiteY7" fmla="*/ 0 h 480974"/>
                  <a:gd name="connsiteX0" fmla="*/ 89610 w 1295399"/>
                  <a:gd name="connsiteY0" fmla="*/ 0 h 480974"/>
                  <a:gd name="connsiteX1" fmla="*/ 1093012 w 1295399"/>
                  <a:gd name="connsiteY1" fmla="*/ 0 h 480974"/>
                  <a:gd name="connsiteX2" fmla="*/ 1295399 w 1295399"/>
                  <a:gd name="connsiteY2" fmla="*/ 202387 h 480974"/>
                  <a:gd name="connsiteX3" fmla="*/ 1093012 w 1295399"/>
                  <a:gd name="connsiteY3" fmla="*/ 404774 h 480974"/>
                  <a:gd name="connsiteX4" fmla="*/ 89610 w 1295399"/>
                  <a:gd name="connsiteY4" fmla="*/ 404774 h 480974"/>
                  <a:gd name="connsiteX5" fmla="*/ 0 w 1295399"/>
                  <a:gd name="connsiteY5" fmla="*/ 480974 h 480974"/>
                  <a:gd name="connsiteX6" fmla="*/ 0 w 1295399"/>
                  <a:gd name="connsiteY6" fmla="*/ 99974 h 480974"/>
                  <a:gd name="connsiteX7" fmla="*/ 89610 w 1295399"/>
                  <a:gd name="connsiteY7" fmla="*/ 0 h 480974"/>
                  <a:gd name="connsiteX0" fmla="*/ 89610 w 1295399"/>
                  <a:gd name="connsiteY0" fmla="*/ 0 h 480974"/>
                  <a:gd name="connsiteX1" fmla="*/ 1093012 w 1295399"/>
                  <a:gd name="connsiteY1" fmla="*/ 0 h 480974"/>
                  <a:gd name="connsiteX2" fmla="*/ 1295399 w 1295399"/>
                  <a:gd name="connsiteY2" fmla="*/ 202387 h 480974"/>
                  <a:gd name="connsiteX3" fmla="*/ 1093012 w 1295399"/>
                  <a:gd name="connsiteY3" fmla="*/ 404774 h 480974"/>
                  <a:gd name="connsiteX4" fmla="*/ 89610 w 1295399"/>
                  <a:gd name="connsiteY4" fmla="*/ 404774 h 480974"/>
                  <a:gd name="connsiteX5" fmla="*/ 0 w 1295399"/>
                  <a:gd name="connsiteY5" fmla="*/ 480974 h 480974"/>
                  <a:gd name="connsiteX6" fmla="*/ 0 w 1295399"/>
                  <a:gd name="connsiteY6" fmla="*/ 99974 h 480974"/>
                  <a:gd name="connsiteX7" fmla="*/ 89610 w 1295399"/>
                  <a:gd name="connsiteY7" fmla="*/ 0 h 480974"/>
                  <a:gd name="connsiteX0" fmla="*/ 89610 w 1295399"/>
                  <a:gd name="connsiteY0" fmla="*/ 2367 h 483341"/>
                  <a:gd name="connsiteX1" fmla="*/ 1093012 w 1295399"/>
                  <a:gd name="connsiteY1" fmla="*/ 2367 h 483341"/>
                  <a:gd name="connsiteX2" fmla="*/ 1295399 w 1295399"/>
                  <a:gd name="connsiteY2" fmla="*/ 204754 h 483341"/>
                  <a:gd name="connsiteX3" fmla="*/ 1093012 w 1295399"/>
                  <a:gd name="connsiteY3" fmla="*/ 407141 h 483341"/>
                  <a:gd name="connsiteX4" fmla="*/ 89610 w 1295399"/>
                  <a:gd name="connsiteY4" fmla="*/ 407141 h 483341"/>
                  <a:gd name="connsiteX5" fmla="*/ 0 w 1295399"/>
                  <a:gd name="connsiteY5" fmla="*/ 483341 h 483341"/>
                  <a:gd name="connsiteX6" fmla="*/ 0 w 1295399"/>
                  <a:gd name="connsiteY6" fmla="*/ 102341 h 483341"/>
                  <a:gd name="connsiteX7" fmla="*/ 89610 w 1295399"/>
                  <a:gd name="connsiteY7" fmla="*/ 2367 h 483341"/>
                  <a:gd name="connsiteX0" fmla="*/ 103929 w 1309718"/>
                  <a:gd name="connsiteY0" fmla="*/ 2367 h 483341"/>
                  <a:gd name="connsiteX1" fmla="*/ 1107331 w 1309718"/>
                  <a:gd name="connsiteY1" fmla="*/ 2367 h 483341"/>
                  <a:gd name="connsiteX2" fmla="*/ 1309718 w 1309718"/>
                  <a:gd name="connsiteY2" fmla="*/ 204754 h 483341"/>
                  <a:gd name="connsiteX3" fmla="*/ 1107331 w 1309718"/>
                  <a:gd name="connsiteY3" fmla="*/ 407141 h 483341"/>
                  <a:gd name="connsiteX4" fmla="*/ 103929 w 1309718"/>
                  <a:gd name="connsiteY4" fmla="*/ 407141 h 483341"/>
                  <a:gd name="connsiteX5" fmla="*/ 14319 w 1309718"/>
                  <a:gd name="connsiteY5" fmla="*/ 483341 h 483341"/>
                  <a:gd name="connsiteX6" fmla="*/ 14319 w 1309718"/>
                  <a:gd name="connsiteY6" fmla="*/ 102341 h 483341"/>
                  <a:gd name="connsiteX7" fmla="*/ 103929 w 1309718"/>
                  <a:gd name="connsiteY7" fmla="*/ 2367 h 483341"/>
                  <a:gd name="connsiteX0" fmla="*/ 103929 w 1309718"/>
                  <a:gd name="connsiteY0" fmla="*/ 2367 h 483341"/>
                  <a:gd name="connsiteX1" fmla="*/ 1107331 w 1309718"/>
                  <a:gd name="connsiteY1" fmla="*/ 2367 h 483341"/>
                  <a:gd name="connsiteX2" fmla="*/ 1309718 w 1309718"/>
                  <a:gd name="connsiteY2" fmla="*/ 204754 h 483341"/>
                  <a:gd name="connsiteX3" fmla="*/ 1107331 w 1309718"/>
                  <a:gd name="connsiteY3" fmla="*/ 407141 h 483341"/>
                  <a:gd name="connsiteX4" fmla="*/ 103929 w 1309718"/>
                  <a:gd name="connsiteY4" fmla="*/ 407141 h 483341"/>
                  <a:gd name="connsiteX5" fmla="*/ 14319 w 1309718"/>
                  <a:gd name="connsiteY5" fmla="*/ 483341 h 483341"/>
                  <a:gd name="connsiteX6" fmla="*/ 14319 w 1309718"/>
                  <a:gd name="connsiteY6" fmla="*/ 102341 h 483341"/>
                  <a:gd name="connsiteX7" fmla="*/ 103929 w 1309718"/>
                  <a:gd name="connsiteY7" fmla="*/ 2367 h 483341"/>
                  <a:gd name="connsiteX0" fmla="*/ 103929 w 1309718"/>
                  <a:gd name="connsiteY0" fmla="*/ 2367 h 483341"/>
                  <a:gd name="connsiteX1" fmla="*/ 1107331 w 1309718"/>
                  <a:gd name="connsiteY1" fmla="*/ 2367 h 483341"/>
                  <a:gd name="connsiteX2" fmla="*/ 1309718 w 1309718"/>
                  <a:gd name="connsiteY2" fmla="*/ 204754 h 483341"/>
                  <a:gd name="connsiteX3" fmla="*/ 1107331 w 1309718"/>
                  <a:gd name="connsiteY3" fmla="*/ 407141 h 483341"/>
                  <a:gd name="connsiteX4" fmla="*/ 103929 w 1309718"/>
                  <a:gd name="connsiteY4" fmla="*/ 407141 h 483341"/>
                  <a:gd name="connsiteX5" fmla="*/ 14319 w 1309718"/>
                  <a:gd name="connsiteY5" fmla="*/ 483341 h 483341"/>
                  <a:gd name="connsiteX6" fmla="*/ 14319 w 1309718"/>
                  <a:gd name="connsiteY6" fmla="*/ 102341 h 483341"/>
                  <a:gd name="connsiteX7" fmla="*/ 103929 w 1309718"/>
                  <a:gd name="connsiteY7" fmla="*/ 2367 h 483341"/>
                  <a:gd name="connsiteX0" fmla="*/ 103929 w 1309718"/>
                  <a:gd name="connsiteY0" fmla="*/ 2367 h 483341"/>
                  <a:gd name="connsiteX1" fmla="*/ 1107331 w 1309718"/>
                  <a:gd name="connsiteY1" fmla="*/ 2367 h 483341"/>
                  <a:gd name="connsiteX2" fmla="*/ 1309718 w 1309718"/>
                  <a:gd name="connsiteY2" fmla="*/ 204754 h 483341"/>
                  <a:gd name="connsiteX3" fmla="*/ 1107331 w 1309718"/>
                  <a:gd name="connsiteY3" fmla="*/ 407141 h 483341"/>
                  <a:gd name="connsiteX4" fmla="*/ 103929 w 1309718"/>
                  <a:gd name="connsiteY4" fmla="*/ 407141 h 483341"/>
                  <a:gd name="connsiteX5" fmla="*/ 14319 w 1309718"/>
                  <a:gd name="connsiteY5" fmla="*/ 483341 h 483341"/>
                  <a:gd name="connsiteX6" fmla="*/ 14319 w 1309718"/>
                  <a:gd name="connsiteY6" fmla="*/ 102341 h 483341"/>
                  <a:gd name="connsiteX7" fmla="*/ 103929 w 1309718"/>
                  <a:gd name="connsiteY7" fmla="*/ 2367 h 483341"/>
                  <a:gd name="connsiteX0" fmla="*/ 140419 w 1309718"/>
                  <a:gd name="connsiteY0" fmla="*/ 2549 h 480974"/>
                  <a:gd name="connsiteX1" fmla="*/ 1107331 w 1309718"/>
                  <a:gd name="connsiteY1" fmla="*/ 0 h 480974"/>
                  <a:gd name="connsiteX2" fmla="*/ 1309718 w 1309718"/>
                  <a:gd name="connsiteY2" fmla="*/ 202387 h 480974"/>
                  <a:gd name="connsiteX3" fmla="*/ 1107331 w 1309718"/>
                  <a:gd name="connsiteY3" fmla="*/ 404774 h 480974"/>
                  <a:gd name="connsiteX4" fmla="*/ 103929 w 1309718"/>
                  <a:gd name="connsiteY4" fmla="*/ 404774 h 480974"/>
                  <a:gd name="connsiteX5" fmla="*/ 14319 w 1309718"/>
                  <a:gd name="connsiteY5" fmla="*/ 480974 h 480974"/>
                  <a:gd name="connsiteX6" fmla="*/ 14319 w 1309718"/>
                  <a:gd name="connsiteY6" fmla="*/ 99974 h 480974"/>
                  <a:gd name="connsiteX7" fmla="*/ 140419 w 1309718"/>
                  <a:gd name="connsiteY7" fmla="*/ 2549 h 480974"/>
                  <a:gd name="connsiteX0" fmla="*/ 140419 w 1309718"/>
                  <a:gd name="connsiteY0" fmla="*/ 2549 h 480974"/>
                  <a:gd name="connsiteX1" fmla="*/ 1107331 w 1309718"/>
                  <a:gd name="connsiteY1" fmla="*/ 0 h 480974"/>
                  <a:gd name="connsiteX2" fmla="*/ 1309718 w 1309718"/>
                  <a:gd name="connsiteY2" fmla="*/ 202387 h 480974"/>
                  <a:gd name="connsiteX3" fmla="*/ 1107331 w 1309718"/>
                  <a:gd name="connsiteY3" fmla="*/ 404774 h 480974"/>
                  <a:gd name="connsiteX4" fmla="*/ 137051 w 1309718"/>
                  <a:gd name="connsiteY4" fmla="*/ 410439 h 480974"/>
                  <a:gd name="connsiteX5" fmla="*/ 14319 w 1309718"/>
                  <a:gd name="connsiteY5" fmla="*/ 480974 h 480974"/>
                  <a:gd name="connsiteX6" fmla="*/ 14319 w 1309718"/>
                  <a:gd name="connsiteY6" fmla="*/ 99974 h 480974"/>
                  <a:gd name="connsiteX7" fmla="*/ 140419 w 1309718"/>
                  <a:gd name="connsiteY7" fmla="*/ 2549 h 480974"/>
                  <a:gd name="connsiteX0" fmla="*/ 140419 w 1309718"/>
                  <a:gd name="connsiteY0" fmla="*/ 2549 h 480974"/>
                  <a:gd name="connsiteX1" fmla="*/ 1107331 w 1309718"/>
                  <a:gd name="connsiteY1" fmla="*/ 0 h 480974"/>
                  <a:gd name="connsiteX2" fmla="*/ 1309718 w 1309718"/>
                  <a:gd name="connsiteY2" fmla="*/ 202387 h 480974"/>
                  <a:gd name="connsiteX3" fmla="*/ 1107331 w 1309718"/>
                  <a:gd name="connsiteY3" fmla="*/ 404774 h 480974"/>
                  <a:gd name="connsiteX4" fmla="*/ 137051 w 1309718"/>
                  <a:gd name="connsiteY4" fmla="*/ 410439 h 480974"/>
                  <a:gd name="connsiteX5" fmla="*/ 14319 w 1309718"/>
                  <a:gd name="connsiteY5" fmla="*/ 480974 h 480974"/>
                  <a:gd name="connsiteX6" fmla="*/ 14319 w 1309718"/>
                  <a:gd name="connsiteY6" fmla="*/ 99974 h 480974"/>
                  <a:gd name="connsiteX7" fmla="*/ 140419 w 1309718"/>
                  <a:gd name="connsiteY7" fmla="*/ 2549 h 480974"/>
                  <a:gd name="connsiteX0" fmla="*/ 140419 w 1309718"/>
                  <a:gd name="connsiteY0" fmla="*/ 2549 h 480974"/>
                  <a:gd name="connsiteX1" fmla="*/ 1107331 w 1309718"/>
                  <a:gd name="connsiteY1" fmla="*/ 0 h 480974"/>
                  <a:gd name="connsiteX2" fmla="*/ 1309718 w 1309718"/>
                  <a:gd name="connsiteY2" fmla="*/ 202387 h 480974"/>
                  <a:gd name="connsiteX3" fmla="*/ 1107331 w 1309718"/>
                  <a:gd name="connsiteY3" fmla="*/ 404774 h 480974"/>
                  <a:gd name="connsiteX4" fmla="*/ 137051 w 1309718"/>
                  <a:gd name="connsiteY4" fmla="*/ 410439 h 480974"/>
                  <a:gd name="connsiteX5" fmla="*/ 14319 w 1309718"/>
                  <a:gd name="connsiteY5" fmla="*/ 480974 h 480974"/>
                  <a:gd name="connsiteX6" fmla="*/ 14319 w 1309718"/>
                  <a:gd name="connsiteY6" fmla="*/ 99974 h 480974"/>
                  <a:gd name="connsiteX7" fmla="*/ 140419 w 1309718"/>
                  <a:gd name="connsiteY7" fmla="*/ 2549 h 480974"/>
                  <a:gd name="connsiteX0" fmla="*/ 140419 w 1309718"/>
                  <a:gd name="connsiteY0" fmla="*/ 2549 h 480974"/>
                  <a:gd name="connsiteX1" fmla="*/ 1107331 w 1309718"/>
                  <a:gd name="connsiteY1" fmla="*/ 0 h 480974"/>
                  <a:gd name="connsiteX2" fmla="*/ 1309718 w 1309718"/>
                  <a:gd name="connsiteY2" fmla="*/ 202387 h 480974"/>
                  <a:gd name="connsiteX3" fmla="*/ 1107331 w 1309718"/>
                  <a:gd name="connsiteY3" fmla="*/ 404774 h 480974"/>
                  <a:gd name="connsiteX4" fmla="*/ 137051 w 1309718"/>
                  <a:gd name="connsiteY4" fmla="*/ 410439 h 480974"/>
                  <a:gd name="connsiteX5" fmla="*/ 14319 w 1309718"/>
                  <a:gd name="connsiteY5" fmla="*/ 480974 h 480974"/>
                  <a:gd name="connsiteX6" fmla="*/ 14319 w 1309718"/>
                  <a:gd name="connsiteY6" fmla="*/ 99974 h 480974"/>
                  <a:gd name="connsiteX7" fmla="*/ 140419 w 1309718"/>
                  <a:gd name="connsiteY7" fmla="*/ 2549 h 480974"/>
                  <a:gd name="connsiteX0" fmla="*/ 140419 w 1309718"/>
                  <a:gd name="connsiteY0" fmla="*/ 2549 h 480974"/>
                  <a:gd name="connsiteX1" fmla="*/ 1107331 w 1309718"/>
                  <a:gd name="connsiteY1" fmla="*/ 0 h 480974"/>
                  <a:gd name="connsiteX2" fmla="*/ 1309718 w 1309718"/>
                  <a:gd name="connsiteY2" fmla="*/ 202387 h 480974"/>
                  <a:gd name="connsiteX3" fmla="*/ 1107331 w 1309718"/>
                  <a:gd name="connsiteY3" fmla="*/ 404774 h 480974"/>
                  <a:gd name="connsiteX4" fmla="*/ 137051 w 1309718"/>
                  <a:gd name="connsiteY4" fmla="*/ 410439 h 480974"/>
                  <a:gd name="connsiteX5" fmla="*/ 14319 w 1309718"/>
                  <a:gd name="connsiteY5" fmla="*/ 480974 h 480974"/>
                  <a:gd name="connsiteX6" fmla="*/ 14319 w 1309718"/>
                  <a:gd name="connsiteY6" fmla="*/ 99974 h 480974"/>
                  <a:gd name="connsiteX7" fmla="*/ 140419 w 1309718"/>
                  <a:gd name="connsiteY7" fmla="*/ 2549 h 480974"/>
                  <a:gd name="connsiteX0" fmla="*/ 94046 w 1309718"/>
                  <a:gd name="connsiteY0" fmla="*/ 2367 h 483679"/>
                  <a:gd name="connsiteX1" fmla="*/ 1107331 w 1309718"/>
                  <a:gd name="connsiteY1" fmla="*/ 2705 h 483679"/>
                  <a:gd name="connsiteX2" fmla="*/ 1309718 w 1309718"/>
                  <a:gd name="connsiteY2" fmla="*/ 205092 h 483679"/>
                  <a:gd name="connsiteX3" fmla="*/ 1107331 w 1309718"/>
                  <a:gd name="connsiteY3" fmla="*/ 407479 h 483679"/>
                  <a:gd name="connsiteX4" fmla="*/ 137051 w 1309718"/>
                  <a:gd name="connsiteY4" fmla="*/ 413144 h 483679"/>
                  <a:gd name="connsiteX5" fmla="*/ 14319 w 1309718"/>
                  <a:gd name="connsiteY5" fmla="*/ 483679 h 483679"/>
                  <a:gd name="connsiteX6" fmla="*/ 14319 w 1309718"/>
                  <a:gd name="connsiteY6" fmla="*/ 102679 h 483679"/>
                  <a:gd name="connsiteX7" fmla="*/ 94046 w 1309718"/>
                  <a:gd name="connsiteY7" fmla="*/ 2367 h 483679"/>
                  <a:gd name="connsiteX0" fmla="*/ 94046 w 1309718"/>
                  <a:gd name="connsiteY0" fmla="*/ 0 h 481312"/>
                  <a:gd name="connsiteX1" fmla="*/ 1107331 w 1309718"/>
                  <a:gd name="connsiteY1" fmla="*/ 338 h 481312"/>
                  <a:gd name="connsiteX2" fmla="*/ 1309718 w 1309718"/>
                  <a:gd name="connsiteY2" fmla="*/ 202725 h 481312"/>
                  <a:gd name="connsiteX3" fmla="*/ 1107331 w 1309718"/>
                  <a:gd name="connsiteY3" fmla="*/ 405112 h 481312"/>
                  <a:gd name="connsiteX4" fmla="*/ 137051 w 1309718"/>
                  <a:gd name="connsiteY4" fmla="*/ 410777 h 481312"/>
                  <a:gd name="connsiteX5" fmla="*/ 14319 w 1309718"/>
                  <a:gd name="connsiteY5" fmla="*/ 481312 h 481312"/>
                  <a:gd name="connsiteX6" fmla="*/ 14319 w 1309718"/>
                  <a:gd name="connsiteY6" fmla="*/ 100312 h 481312"/>
                  <a:gd name="connsiteX7" fmla="*/ 94046 w 1309718"/>
                  <a:gd name="connsiteY7" fmla="*/ 0 h 481312"/>
                  <a:gd name="connsiteX0" fmla="*/ 94046 w 1309718"/>
                  <a:gd name="connsiteY0" fmla="*/ 11030 h 492342"/>
                  <a:gd name="connsiteX1" fmla="*/ 1107331 w 1309718"/>
                  <a:gd name="connsiteY1" fmla="*/ 11368 h 492342"/>
                  <a:gd name="connsiteX2" fmla="*/ 1309718 w 1309718"/>
                  <a:gd name="connsiteY2" fmla="*/ 213755 h 492342"/>
                  <a:gd name="connsiteX3" fmla="*/ 1107331 w 1309718"/>
                  <a:gd name="connsiteY3" fmla="*/ 416142 h 492342"/>
                  <a:gd name="connsiteX4" fmla="*/ 137051 w 1309718"/>
                  <a:gd name="connsiteY4" fmla="*/ 421807 h 492342"/>
                  <a:gd name="connsiteX5" fmla="*/ 14319 w 1309718"/>
                  <a:gd name="connsiteY5" fmla="*/ 492342 h 492342"/>
                  <a:gd name="connsiteX6" fmla="*/ 14319 w 1309718"/>
                  <a:gd name="connsiteY6" fmla="*/ 111342 h 492342"/>
                  <a:gd name="connsiteX7" fmla="*/ 94046 w 1309718"/>
                  <a:gd name="connsiteY7" fmla="*/ 11030 h 492342"/>
                  <a:gd name="connsiteX0" fmla="*/ 94046 w 1309718"/>
                  <a:gd name="connsiteY0" fmla="*/ 0 h 481312"/>
                  <a:gd name="connsiteX1" fmla="*/ 1107331 w 1309718"/>
                  <a:gd name="connsiteY1" fmla="*/ 338 h 481312"/>
                  <a:gd name="connsiteX2" fmla="*/ 1309718 w 1309718"/>
                  <a:gd name="connsiteY2" fmla="*/ 202725 h 481312"/>
                  <a:gd name="connsiteX3" fmla="*/ 1107331 w 1309718"/>
                  <a:gd name="connsiteY3" fmla="*/ 405112 h 481312"/>
                  <a:gd name="connsiteX4" fmla="*/ 137051 w 1309718"/>
                  <a:gd name="connsiteY4" fmla="*/ 410777 h 481312"/>
                  <a:gd name="connsiteX5" fmla="*/ 14319 w 1309718"/>
                  <a:gd name="connsiteY5" fmla="*/ 481312 h 481312"/>
                  <a:gd name="connsiteX6" fmla="*/ 14319 w 1309718"/>
                  <a:gd name="connsiteY6" fmla="*/ 100312 h 481312"/>
                  <a:gd name="connsiteX7" fmla="*/ 94046 w 1309718"/>
                  <a:gd name="connsiteY7" fmla="*/ 0 h 481312"/>
                  <a:gd name="connsiteX0" fmla="*/ 94046 w 1309718"/>
                  <a:gd name="connsiteY0" fmla="*/ 0 h 481312"/>
                  <a:gd name="connsiteX1" fmla="*/ 1107331 w 1309718"/>
                  <a:gd name="connsiteY1" fmla="*/ 338 h 481312"/>
                  <a:gd name="connsiteX2" fmla="*/ 1309718 w 1309718"/>
                  <a:gd name="connsiteY2" fmla="*/ 202725 h 481312"/>
                  <a:gd name="connsiteX3" fmla="*/ 1107331 w 1309718"/>
                  <a:gd name="connsiteY3" fmla="*/ 405112 h 481312"/>
                  <a:gd name="connsiteX4" fmla="*/ 137051 w 1309718"/>
                  <a:gd name="connsiteY4" fmla="*/ 410777 h 481312"/>
                  <a:gd name="connsiteX5" fmla="*/ 14319 w 1309718"/>
                  <a:gd name="connsiteY5" fmla="*/ 481312 h 481312"/>
                  <a:gd name="connsiteX6" fmla="*/ 14319 w 1309718"/>
                  <a:gd name="connsiteY6" fmla="*/ 100312 h 481312"/>
                  <a:gd name="connsiteX7" fmla="*/ 94046 w 1309718"/>
                  <a:gd name="connsiteY7" fmla="*/ 0 h 481312"/>
                  <a:gd name="connsiteX0" fmla="*/ 81513 w 1297185"/>
                  <a:gd name="connsiteY0" fmla="*/ 0 h 481312"/>
                  <a:gd name="connsiteX1" fmla="*/ 1094798 w 1297185"/>
                  <a:gd name="connsiteY1" fmla="*/ 338 h 481312"/>
                  <a:gd name="connsiteX2" fmla="*/ 1297185 w 1297185"/>
                  <a:gd name="connsiteY2" fmla="*/ 202725 h 481312"/>
                  <a:gd name="connsiteX3" fmla="*/ 1094798 w 1297185"/>
                  <a:gd name="connsiteY3" fmla="*/ 405112 h 481312"/>
                  <a:gd name="connsiteX4" fmla="*/ 124518 w 1297185"/>
                  <a:gd name="connsiteY4" fmla="*/ 410777 h 481312"/>
                  <a:gd name="connsiteX5" fmla="*/ 1786 w 1297185"/>
                  <a:gd name="connsiteY5" fmla="*/ 481312 h 481312"/>
                  <a:gd name="connsiteX6" fmla="*/ 1786 w 1297185"/>
                  <a:gd name="connsiteY6" fmla="*/ 100312 h 481312"/>
                  <a:gd name="connsiteX7" fmla="*/ 81513 w 1297185"/>
                  <a:gd name="connsiteY7" fmla="*/ 0 h 481312"/>
                  <a:gd name="connsiteX0" fmla="*/ 79727 w 1295399"/>
                  <a:gd name="connsiteY0" fmla="*/ 0 h 481312"/>
                  <a:gd name="connsiteX1" fmla="*/ 1093012 w 1295399"/>
                  <a:gd name="connsiteY1" fmla="*/ 338 h 481312"/>
                  <a:gd name="connsiteX2" fmla="*/ 1295399 w 1295399"/>
                  <a:gd name="connsiteY2" fmla="*/ 202725 h 481312"/>
                  <a:gd name="connsiteX3" fmla="*/ 1093012 w 1295399"/>
                  <a:gd name="connsiteY3" fmla="*/ 405112 h 481312"/>
                  <a:gd name="connsiteX4" fmla="*/ 122732 w 1295399"/>
                  <a:gd name="connsiteY4" fmla="*/ 410777 h 481312"/>
                  <a:gd name="connsiteX5" fmla="*/ 0 w 1295399"/>
                  <a:gd name="connsiteY5" fmla="*/ 481312 h 481312"/>
                  <a:gd name="connsiteX6" fmla="*/ 0 w 1295399"/>
                  <a:gd name="connsiteY6" fmla="*/ 100312 h 481312"/>
                  <a:gd name="connsiteX7" fmla="*/ 79727 w 1295399"/>
                  <a:gd name="connsiteY7" fmla="*/ 0 h 481312"/>
                  <a:gd name="connsiteX0" fmla="*/ 79727 w 1302292"/>
                  <a:gd name="connsiteY0" fmla="*/ 0 h 481312"/>
                  <a:gd name="connsiteX1" fmla="*/ 1134372 w 1302292"/>
                  <a:gd name="connsiteY1" fmla="*/ 1301 h 481312"/>
                  <a:gd name="connsiteX2" fmla="*/ 1295399 w 1302292"/>
                  <a:gd name="connsiteY2" fmla="*/ 202725 h 481312"/>
                  <a:gd name="connsiteX3" fmla="*/ 1093012 w 1302292"/>
                  <a:gd name="connsiteY3" fmla="*/ 405112 h 481312"/>
                  <a:gd name="connsiteX4" fmla="*/ 122732 w 1302292"/>
                  <a:gd name="connsiteY4" fmla="*/ 410777 h 481312"/>
                  <a:gd name="connsiteX5" fmla="*/ 0 w 1302292"/>
                  <a:gd name="connsiteY5" fmla="*/ 481312 h 481312"/>
                  <a:gd name="connsiteX6" fmla="*/ 0 w 1302292"/>
                  <a:gd name="connsiteY6" fmla="*/ 100312 h 481312"/>
                  <a:gd name="connsiteX7" fmla="*/ 79727 w 1302292"/>
                  <a:gd name="connsiteY7" fmla="*/ 0 h 481312"/>
                  <a:gd name="connsiteX0" fmla="*/ 79727 w 1295608"/>
                  <a:gd name="connsiteY0" fmla="*/ 0 h 481312"/>
                  <a:gd name="connsiteX1" fmla="*/ 1134372 w 1295608"/>
                  <a:gd name="connsiteY1" fmla="*/ 1301 h 481312"/>
                  <a:gd name="connsiteX2" fmla="*/ 1295399 w 1295608"/>
                  <a:gd name="connsiteY2" fmla="*/ 202725 h 481312"/>
                  <a:gd name="connsiteX3" fmla="*/ 1133118 w 1295608"/>
                  <a:gd name="connsiteY3" fmla="*/ 405112 h 481312"/>
                  <a:gd name="connsiteX4" fmla="*/ 122732 w 1295608"/>
                  <a:gd name="connsiteY4" fmla="*/ 410777 h 481312"/>
                  <a:gd name="connsiteX5" fmla="*/ 0 w 1295608"/>
                  <a:gd name="connsiteY5" fmla="*/ 481312 h 481312"/>
                  <a:gd name="connsiteX6" fmla="*/ 0 w 1295608"/>
                  <a:gd name="connsiteY6" fmla="*/ 100312 h 481312"/>
                  <a:gd name="connsiteX7" fmla="*/ 79727 w 1295608"/>
                  <a:gd name="connsiteY7" fmla="*/ 0 h 481312"/>
                  <a:gd name="connsiteX0" fmla="*/ 79727 w 1295399"/>
                  <a:gd name="connsiteY0" fmla="*/ 0 h 481312"/>
                  <a:gd name="connsiteX1" fmla="*/ 1134372 w 1295399"/>
                  <a:gd name="connsiteY1" fmla="*/ 1301 h 481312"/>
                  <a:gd name="connsiteX2" fmla="*/ 1295399 w 1295399"/>
                  <a:gd name="connsiteY2" fmla="*/ 202725 h 481312"/>
                  <a:gd name="connsiteX3" fmla="*/ 1133118 w 1295399"/>
                  <a:gd name="connsiteY3" fmla="*/ 405112 h 481312"/>
                  <a:gd name="connsiteX4" fmla="*/ 122732 w 1295399"/>
                  <a:gd name="connsiteY4" fmla="*/ 410777 h 481312"/>
                  <a:gd name="connsiteX5" fmla="*/ 0 w 1295399"/>
                  <a:gd name="connsiteY5" fmla="*/ 481312 h 481312"/>
                  <a:gd name="connsiteX6" fmla="*/ 0 w 1295399"/>
                  <a:gd name="connsiteY6" fmla="*/ 100312 h 481312"/>
                  <a:gd name="connsiteX7" fmla="*/ 79727 w 1295399"/>
                  <a:gd name="connsiteY7" fmla="*/ 0 h 481312"/>
                  <a:gd name="connsiteX0" fmla="*/ 79727 w 1295399"/>
                  <a:gd name="connsiteY0" fmla="*/ 0 h 481312"/>
                  <a:gd name="connsiteX1" fmla="*/ 1134372 w 1295399"/>
                  <a:gd name="connsiteY1" fmla="*/ 1301 h 481312"/>
                  <a:gd name="connsiteX2" fmla="*/ 1295399 w 1295399"/>
                  <a:gd name="connsiteY2" fmla="*/ 202725 h 481312"/>
                  <a:gd name="connsiteX3" fmla="*/ 1133118 w 1295399"/>
                  <a:gd name="connsiteY3" fmla="*/ 405112 h 481312"/>
                  <a:gd name="connsiteX4" fmla="*/ 122732 w 1295399"/>
                  <a:gd name="connsiteY4" fmla="*/ 410777 h 481312"/>
                  <a:gd name="connsiteX5" fmla="*/ 0 w 1295399"/>
                  <a:gd name="connsiteY5" fmla="*/ 481312 h 481312"/>
                  <a:gd name="connsiteX6" fmla="*/ 0 w 1295399"/>
                  <a:gd name="connsiteY6" fmla="*/ 100312 h 481312"/>
                  <a:gd name="connsiteX7" fmla="*/ 79727 w 1295399"/>
                  <a:gd name="connsiteY7" fmla="*/ 0 h 481312"/>
                  <a:gd name="connsiteX0" fmla="*/ 79727 w 1295399"/>
                  <a:gd name="connsiteY0" fmla="*/ 0 h 481312"/>
                  <a:gd name="connsiteX1" fmla="*/ 1134372 w 1295399"/>
                  <a:gd name="connsiteY1" fmla="*/ 1301 h 481312"/>
                  <a:gd name="connsiteX2" fmla="*/ 1295399 w 1295399"/>
                  <a:gd name="connsiteY2" fmla="*/ 202725 h 481312"/>
                  <a:gd name="connsiteX3" fmla="*/ 1165078 w 1295399"/>
                  <a:gd name="connsiteY3" fmla="*/ 406074 h 481312"/>
                  <a:gd name="connsiteX4" fmla="*/ 122732 w 1295399"/>
                  <a:gd name="connsiteY4" fmla="*/ 410777 h 481312"/>
                  <a:gd name="connsiteX5" fmla="*/ 0 w 1295399"/>
                  <a:gd name="connsiteY5" fmla="*/ 481312 h 481312"/>
                  <a:gd name="connsiteX6" fmla="*/ 0 w 1295399"/>
                  <a:gd name="connsiteY6" fmla="*/ 100312 h 481312"/>
                  <a:gd name="connsiteX7" fmla="*/ 79727 w 1295399"/>
                  <a:gd name="connsiteY7" fmla="*/ 0 h 481312"/>
                  <a:gd name="connsiteX0" fmla="*/ 79727 w 1295399"/>
                  <a:gd name="connsiteY0" fmla="*/ 0 h 481312"/>
                  <a:gd name="connsiteX1" fmla="*/ 1156305 w 1295399"/>
                  <a:gd name="connsiteY1" fmla="*/ 6114 h 481312"/>
                  <a:gd name="connsiteX2" fmla="*/ 1295399 w 1295399"/>
                  <a:gd name="connsiteY2" fmla="*/ 202725 h 481312"/>
                  <a:gd name="connsiteX3" fmla="*/ 1165078 w 1295399"/>
                  <a:gd name="connsiteY3" fmla="*/ 406074 h 481312"/>
                  <a:gd name="connsiteX4" fmla="*/ 122732 w 1295399"/>
                  <a:gd name="connsiteY4" fmla="*/ 410777 h 481312"/>
                  <a:gd name="connsiteX5" fmla="*/ 0 w 1295399"/>
                  <a:gd name="connsiteY5" fmla="*/ 481312 h 481312"/>
                  <a:gd name="connsiteX6" fmla="*/ 0 w 1295399"/>
                  <a:gd name="connsiteY6" fmla="*/ 100312 h 481312"/>
                  <a:gd name="connsiteX7" fmla="*/ 79727 w 1295399"/>
                  <a:gd name="connsiteY7" fmla="*/ 0 h 4813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295399" h="481312">
                    <a:moveTo>
                      <a:pt x="79727" y="0"/>
                    </a:moveTo>
                    <a:lnTo>
                      <a:pt x="1156305" y="6114"/>
                    </a:lnTo>
                    <a:lnTo>
                      <a:pt x="1295399" y="202725"/>
                    </a:lnTo>
                    <a:lnTo>
                      <a:pt x="1165078" y="406074"/>
                    </a:lnTo>
                    <a:lnTo>
                      <a:pt x="122732" y="410777"/>
                    </a:lnTo>
                    <a:cubicBezTo>
                      <a:pt x="78235" y="412895"/>
                      <a:pt x="11453" y="402374"/>
                      <a:pt x="0" y="481312"/>
                    </a:cubicBezTo>
                    <a:lnTo>
                      <a:pt x="0" y="100312"/>
                    </a:lnTo>
                    <a:cubicBezTo>
                      <a:pt x="721" y="14824"/>
                      <a:pt x="31644" y="5334"/>
                      <a:pt x="79727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accent3">
                      <a:lumMod val="50000"/>
                    </a:schemeClr>
                  </a:gs>
                  <a:gs pos="69000">
                    <a:schemeClr val="accent3">
                      <a:lumMod val="60000"/>
                      <a:lumOff val="40000"/>
                    </a:schemeClr>
                  </a:gs>
                  <a:gs pos="100000">
                    <a:schemeClr val="accent3">
                      <a:lumMod val="50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threePt" dir="t"/>
              </a:scene3d>
              <a:sp3d prstMaterial="plastic">
                <a:bevelT w="57150" h="57150"/>
              </a:sp3d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5" name="Pie 14"/>
              <p:cNvSpPr/>
              <p:nvPr/>
            </p:nvSpPr>
            <p:spPr bwMode="gray">
              <a:xfrm flipV="1">
                <a:off x="6246812" y="2653658"/>
                <a:ext cx="262564" cy="184017"/>
              </a:xfrm>
              <a:prstGeom prst="pie">
                <a:avLst>
                  <a:gd name="adj1" fmla="val 5429925"/>
                  <a:gd name="adj2" fmla="val 16200000"/>
                </a:avLst>
              </a:prstGeom>
              <a:solidFill>
                <a:srgbClr val="28321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6780212" y="2858357"/>
                <a:ext cx="2300630" cy="584775"/>
              </a:xfrm>
              <a:prstGeom prst="rect">
                <a:avLst/>
              </a:prstGeom>
              <a:noFill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 sz="3200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  <a:cs typeface="Arial" pitchFamily="34" charset="0"/>
                  </a:rPr>
                  <a:t>Định nghĩa</a:t>
                </a:r>
                <a:endParaRPr lang="en-US" sz="3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0" name="AutoShape 21"/>
            <p:cNvSpPr>
              <a:spLocks noChangeArrowheads="1"/>
            </p:cNvSpPr>
            <p:nvPr/>
          </p:nvSpPr>
          <p:spPr bwMode="gray">
            <a:xfrm rot="5400000" flipV="1">
              <a:off x="5169434" y="1651906"/>
              <a:ext cx="2011883" cy="484462"/>
            </a:xfrm>
            <a:prstGeom prst="downArrow">
              <a:avLst>
                <a:gd name="adj1" fmla="val 67093"/>
                <a:gd name="adj2" fmla="val 64051"/>
              </a:avLst>
            </a:prstGeo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50000">
                  <a:schemeClr val="accent3">
                    <a:lumMod val="60000"/>
                    <a:lumOff val="40000"/>
                  </a:schemeClr>
                </a:gs>
                <a:gs pos="100000">
                  <a:schemeClr val="accent3">
                    <a:lumMod val="50000"/>
                  </a:scheme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157165"/>
                </p:ext>
              </p:extLst>
            </p:nvPr>
          </p:nvGraphicFramePr>
          <p:xfrm>
            <a:off x="7552870" y="1409383"/>
            <a:ext cx="3037342" cy="899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23" name="Equation" r:id="rId8" imgW="1714320" imgH="507960" progId="Equation.DSMT4">
                    <p:embed/>
                  </p:oleObj>
                </mc:Choice>
                <mc:Fallback>
                  <p:oleObj name="Equation" r:id="rId8" imgW="17143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52870" y="1409383"/>
                          <a:ext cx="3037342" cy="8999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660656"/>
                </p:ext>
              </p:extLst>
            </p:nvPr>
          </p:nvGraphicFramePr>
          <p:xfrm>
            <a:off x="7576037" y="2377281"/>
            <a:ext cx="2970372" cy="899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24" name="Equation" r:id="rId10" imgW="1676160" imgH="507960" progId="Equation.DSMT4">
                    <p:embed/>
                  </p:oleObj>
                </mc:Choice>
                <mc:Fallback>
                  <p:oleObj name="Equation" r:id="rId10" imgW="16761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576037" y="2377281"/>
                          <a:ext cx="2970372" cy="8993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637212" y="3565310"/>
            <a:ext cx="5744567" cy="3124200"/>
            <a:chOff x="5954861" y="3565310"/>
            <a:chExt cx="5744567" cy="3124200"/>
          </a:xfrm>
        </p:grpSpPr>
        <p:sp>
          <p:nvSpPr>
            <p:cNvPr id="55" name="AutoShape 21"/>
            <p:cNvSpPr>
              <a:spLocks noChangeArrowheads="1"/>
            </p:cNvSpPr>
            <p:nvPr/>
          </p:nvSpPr>
          <p:spPr bwMode="gray">
            <a:xfrm rot="16200000">
              <a:off x="5191150" y="4628538"/>
              <a:ext cx="2011883" cy="484462"/>
            </a:xfrm>
            <a:prstGeom prst="downArrow">
              <a:avLst>
                <a:gd name="adj1" fmla="val 67093"/>
                <a:gd name="adj2" fmla="val 64051"/>
              </a:avLst>
            </a:prstGeom>
            <a:gradFill flip="none" rotWithShape="1">
              <a:gsLst>
                <a:gs pos="0">
                  <a:srgbClr val="860404"/>
                </a:gs>
                <a:gs pos="50000">
                  <a:srgbClr val="FDC7C7"/>
                </a:gs>
                <a:gs pos="100000">
                  <a:srgbClr val="871603"/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" name="Pie 26"/>
            <p:cNvSpPr/>
            <p:nvPr/>
          </p:nvSpPr>
          <p:spPr bwMode="gray">
            <a:xfrm flipV="1">
              <a:off x="6704012" y="3641510"/>
              <a:ext cx="408625" cy="184017"/>
            </a:xfrm>
            <a:prstGeom prst="pie">
              <a:avLst>
                <a:gd name="adj1" fmla="val 5429925"/>
                <a:gd name="adj2" fmla="val 16200000"/>
              </a:avLst>
            </a:prstGeom>
            <a:solidFill>
              <a:schemeClr val="accent2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" name="Rounded Rectangle 1"/>
            <p:cNvSpPr/>
            <p:nvPr/>
          </p:nvSpPr>
          <p:spPr>
            <a:xfrm>
              <a:off x="6830032" y="3565310"/>
              <a:ext cx="4869396" cy="3124200"/>
            </a:xfrm>
            <a:prstGeom prst="roundRect">
              <a:avLst>
                <a:gd name="adj" fmla="val 382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 bwMode="gray">
            <a:xfrm flipV="1">
              <a:off x="6714394" y="3707967"/>
              <a:ext cx="3799618" cy="789224"/>
            </a:xfrm>
            <a:custGeom>
              <a:avLst/>
              <a:gdLst>
                <a:gd name="connsiteX0" fmla="*/ 0 w 1205789"/>
                <a:gd name="connsiteY0" fmla="*/ 0 h 404774"/>
                <a:gd name="connsiteX1" fmla="*/ 1003402 w 1205789"/>
                <a:gd name="connsiteY1" fmla="*/ 0 h 404774"/>
                <a:gd name="connsiteX2" fmla="*/ 1205789 w 1205789"/>
                <a:gd name="connsiteY2" fmla="*/ 202387 h 404774"/>
                <a:gd name="connsiteX3" fmla="*/ 1003402 w 1205789"/>
                <a:gd name="connsiteY3" fmla="*/ 404774 h 404774"/>
                <a:gd name="connsiteX4" fmla="*/ 0 w 1205789"/>
                <a:gd name="connsiteY4" fmla="*/ 404774 h 404774"/>
                <a:gd name="connsiteX5" fmla="*/ 0 w 1205789"/>
                <a:gd name="connsiteY5" fmla="*/ 0 h 404774"/>
                <a:gd name="connsiteX0" fmla="*/ 7314 w 1213103"/>
                <a:gd name="connsiteY0" fmla="*/ 0 h 404774"/>
                <a:gd name="connsiteX1" fmla="*/ 1010716 w 1213103"/>
                <a:gd name="connsiteY1" fmla="*/ 0 h 404774"/>
                <a:gd name="connsiteX2" fmla="*/ 1213103 w 1213103"/>
                <a:gd name="connsiteY2" fmla="*/ 202387 h 404774"/>
                <a:gd name="connsiteX3" fmla="*/ 1010716 w 1213103"/>
                <a:gd name="connsiteY3" fmla="*/ 404774 h 404774"/>
                <a:gd name="connsiteX4" fmla="*/ 7314 w 1213103"/>
                <a:gd name="connsiteY4" fmla="*/ 404774 h 404774"/>
                <a:gd name="connsiteX5" fmla="*/ 0 w 1213103"/>
                <a:gd name="connsiteY5" fmla="*/ 131673 h 404774"/>
                <a:gd name="connsiteX6" fmla="*/ 7314 w 1213103"/>
                <a:gd name="connsiteY6" fmla="*/ 0 h 404774"/>
                <a:gd name="connsiteX0" fmla="*/ 89610 w 1295399"/>
                <a:gd name="connsiteY0" fmla="*/ 0 h 404774"/>
                <a:gd name="connsiteX1" fmla="*/ 1093012 w 1295399"/>
                <a:gd name="connsiteY1" fmla="*/ 0 h 404774"/>
                <a:gd name="connsiteX2" fmla="*/ 1295399 w 1295399"/>
                <a:gd name="connsiteY2" fmla="*/ 202387 h 404774"/>
                <a:gd name="connsiteX3" fmla="*/ 1093012 w 1295399"/>
                <a:gd name="connsiteY3" fmla="*/ 404774 h 404774"/>
                <a:gd name="connsiteX4" fmla="*/ 89610 w 1295399"/>
                <a:gd name="connsiteY4" fmla="*/ 404774 h 404774"/>
                <a:gd name="connsiteX5" fmla="*/ 0 w 1295399"/>
                <a:gd name="connsiteY5" fmla="*/ 99974 h 404774"/>
                <a:gd name="connsiteX6" fmla="*/ 89610 w 1295399"/>
                <a:gd name="connsiteY6" fmla="*/ 0 h 404774"/>
                <a:gd name="connsiteX0" fmla="*/ 89610 w 1295399"/>
                <a:gd name="connsiteY0" fmla="*/ 0 h 404774"/>
                <a:gd name="connsiteX1" fmla="*/ 1093012 w 1295399"/>
                <a:gd name="connsiteY1" fmla="*/ 0 h 404774"/>
                <a:gd name="connsiteX2" fmla="*/ 1295399 w 1295399"/>
                <a:gd name="connsiteY2" fmla="*/ 202387 h 404774"/>
                <a:gd name="connsiteX3" fmla="*/ 1093012 w 1295399"/>
                <a:gd name="connsiteY3" fmla="*/ 404774 h 404774"/>
                <a:gd name="connsiteX4" fmla="*/ 89610 w 1295399"/>
                <a:gd name="connsiteY4" fmla="*/ 404774 h 404774"/>
                <a:gd name="connsiteX5" fmla="*/ 60350 w 1295399"/>
                <a:gd name="connsiteY5" fmla="*/ 299923 h 404774"/>
                <a:gd name="connsiteX6" fmla="*/ 0 w 1295399"/>
                <a:gd name="connsiteY6" fmla="*/ 99974 h 404774"/>
                <a:gd name="connsiteX7" fmla="*/ 89610 w 1295399"/>
                <a:gd name="connsiteY7" fmla="*/ 0 h 4047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104497 w 1310286"/>
                <a:gd name="connsiteY0" fmla="*/ 0 h 480974"/>
                <a:gd name="connsiteX1" fmla="*/ 1107899 w 1310286"/>
                <a:gd name="connsiteY1" fmla="*/ 0 h 480974"/>
                <a:gd name="connsiteX2" fmla="*/ 1310286 w 1310286"/>
                <a:gd name="connsiteY2" fmla="*/ 202387 h 480974"/>
                <a:gd name="connsiteX3" fmla="*/ 1107899 w 1310286"/>
                <a:gd name="connsiteY3" fmla="*/ 404774 h 480974"/>
                <a:gd name="connsiteX4" fmla="*/ 104497 w 1310286"/>
                <a:gd name="connsiteY4" fmla="*/ 404774 h 480974"/>
                <a:gd name="connsiteX5" fmla="*/ 14887 w 1310286"/>
                <a:gd name="connsiteY5" fmla="*/ 480974 h 480974"/>
                <a:gd name="connsiteX6" fmla="*/ 14887 w 1310286"/>
                <a:gd name="connsiteY6" fmla="*/ 99974 h 480974"/>
                <a:gd name="connsiteX7" fmla="*/ 104497 w 1310286"/>
                <a:gd name="connsiteY7" fmla="*/ 0 h 480974"/>
                <a:gd name="connsiteX0" fmla="*/ 104497 w 1310286"/>
                <a:gd name="connsiteY0" fmla="*/ 0 h 480974"/>
                <a:gd name="connsiteX1" fmla="*/ 1107899 w 1310286"/>
                <a:gd name="connsiteY1" fmla="*/ 0 h 480974"/>
                <a:gd name="connsiteX2" fmla="*/ 1310286 w 1310286"/>
                <a:gd name="connsiteY2" fmla="*/ 202387 h 480974"/>
                <a:gd name="connsiteX3" fmla="*/ 1107899 w 1310286"/>
                <a:gd name="connsiteY3" fmla="*/ 404774 h 480974"/>
                <a:gd name="connsiteX4" fmla="*/ 104497 w 1310286"/>
                <a:gd name="connsiteY4" fmla="*/ 404774 h 480974"/>
                <a:gd name="connsiteX5" fmla="*/ 14887 w 1310286"/>
                <a:gd name="connsiteY5" fmla="*/ 480974 h 480974"/>
                <a:gd name="connsiteX6" fmla="*/ 14887 w 1310286"/>
                <a:gd name="connsiteY6" fmla="*/ 99974 h 480974"/>
                <a:gd name="connsiteX7" fmla="*/ 104497 w 1310286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0 h 480974"/>
                <a:gd name="connsiteX1" fmla="*/ 1093012 w 1295399"/>
                <a:gd name="connsiteY1" fmla="*/ 0 h 480974"/>
                <a:gd name="connsiteX2" fmla="*/ 1295399 w 1295399"/>
                <a:gd name="connsiteY2" fmla="*/ 202387 h 480974"/>
                <a:gd name="connsiteX3" fmla="*/ 1093012 w 1295399"/>
                <a:gd name="connsiteY3" fmla="*/ 404774 h 480974"/>
                <a:gd name="connsiteX4" fmla="*/ 89610 w 1295399"/>
                <a:gd name="connsiteY4" fmla="*/ 404774 h 480974"/>
                <a:gd name="connsiteX5" fmla="*/ 0 w 1295399"/>
                <a:gd name="connsiteY5" fmla="*/ 480974 h 480974"/>
                <a:gd name="connsiteX6" fmla="*/ 0 w 1295399"/>
                <a:gd name="connsiteY6" fmla="*/ 99974 h 480974"/>
                <a:gd name="connsiteX7" fmla="*/ 89610 w 1295399"/>
                <a:gd name="connsiteY7" fmla="*/ 0 h 480974"/>
                <a:gd name="connsiteX0" fmla="*/ 89610 w 1295399"/>
                <a:gd name="connsiteY0" fmla="*/ 2367 h 483341"/>
                <a:gd name="connsiteX1" fmla="*/ 1093012 w 1295399"/>
                <a:gd name="connsiteY1" fmla="*/ 2367 h 483341"/>
                <a:gd name="connsiteX2" fmla="*/ 1295399 w 1295399"/>
                <a:gd name="connsiteY2" fmla="*/ 204754 h 483341"/>
                <a:gd name="connsiteX3" fmla="*/ 1093012 w 1295399"/>
                <a:gd name="connsiteY3" fmla="*/ 407141 h 483341"/>
                <a:gd name="connsiteX4" fmla="*/ 89610 w 1295399"/>
                <a:gd name="connsiteY4" fmla="*/ 407141 h 483341"/>
                <a:gd name="connsiteX5" fmla="*/ 0 w 1295399"/>
                <a:gd name="connsiteY5" fmla="*/ 483341 h 483341"/>
                <a:gd name="connsiteX6" fmla="*/ 0 w 1295399"/>
                <a:gd name="connsiteY6" fmla="*/ 102341 h 483341"/>
                <a:gd name="connsiteX7" fmla="*/ 89610 w 1295399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03929 w 1309718"/>
                <a:gd name="connsiteY0" fmla="*/ 2367 h 483341"/>
                <a:gd name="connsiteX1" fmla="*/ 1107331 w 1309718"/>
                <a:gd name="connsiteY1" fmla="*/ 2367 h 483341"/>
                <a:gd name="connsiteX2" fmla="*/ 1309718 w 1309718"/>
                <a:gd name="connsiteY2" fmla="*/ 204754 h 483341"/>
                <a:gd name="connsiteX3" fmla="*/ 1107331 w 1309718"/>
                <a:gd name="connsiteY3" fmla="*/ 407141 h 483341"/>
                <a:gd name="connsiteX4" fmla="*/ 103929 w 1309718"/>
                <a:gd name="connsiteY4" fmla="*/ 407141 h 483341"/>
                <a:gd name="connsiteX5" fmla="*/ 14319 w 1309718"/>
                <a:gd name="connsiteY5" fmla="*/ 483341 h 483341"/>
                <a:gd name="connsiteX6" fmla="*/ 14319 w 1309718"/>
                <a:gd name="connsiteY6" fmla="*/ 102341 h 483341"/>
                <a:gd name="connsiteX7" fmla="*/ 103929 w 1309718"/>
                <a:gd name="connsiteY7" fmla="*/ 2367 h 483341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03929 w 1309718"/>
                <a:gd name="connsiteY4" fmla="*/ 404774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140419 w 1309718"/>
                <a:gd name="connsiteY0" fmla="*/ 2549 h 480974"/>
                <a:gd name="connsiteX1" fmla="*/ 1107331 w 1309718"/>
                <a:gd name="connsiteY1" fmla="*/ 0 h 480974"/>
                <a:gd name="connsiteX2" fmla="*/ 1309718 w 1309718"/>
                <a:gd name="connsiteY2" fmla="*/ 202387 h 480974"/>
                <a:gd name="connsiteX3" fmla="*/ 1107331 w 1309718"/>
                <a:gd name="connsiteY3" fmla="*/ 404774 h 480974"/>
                <a:gd name="connsiteX4" fmla="*/ 137051 w 1309718"/>
                <a:gd name="connsiteY4" fmla="*/ 410439 h 480974"/>
                <a:gd name="connsiteX5" fmla="*/ 14319 w 1309718"/>
                <a:gd name="connsiteY5" fmla="*/ 480974 h 480974"/>
                <a:gd name="connsiteX6" fmla="*/ 14319 w 1309718"/>
                <a:gd name="connsiteY6" fmla="*/ 99974 h 480974"/>
                <a:gd name="connsiteX7" fmla="*/ 140419 w 1309718"/>
                <a:gd name="connsiteY7" fmla="*/ 2549 h 480974"/>
                <a:gd name="connsiteX0" fmla="*/ 94046 w 1309718"/>
                <a:gd name="connsiteY0" fmla="*/ 2367 h 483679"/>
                <a:gd name="connsiteX1" fmla="*/ 1107331 w 1309718"/>
                <a:gd name="connsiteY1" fmla="*/ 2705 h 483679"/>
                <a:gd name="connsiteX2" fmla="*/ 1309718 w 1309718"/>
                <a:gd name="connsiteY2" fmla="*/ 205092 h 483679"/>
                <a:gd name="connsiteX3" fmla="*/ 1107331 w 1309718"/>
                <a:gd name="connsiteY3" fmla="*/ 407479 h 483679"/>
                <a:gd name="connsiteX4" fmla="*/ 137051 w 1309718"/>
                <a:gd name="connsiteY4" fmla="*/ 413144 h 483679"/>
                <a:gd name="connsiteX5" fmla="*/ 14319 w 1309718"/>
                <a:gd name="connsiteY5" fmla="*/ 483679 h 483679"/>
                <a:gd name="connsiteX6" fmla="*/ 14319 w 1309718"/>
                <a:gd name="connsiteY6" fmla="*/ 102679 h 483679"/>
                <a:gd name="connsiteX7" fmla="*/ 94046 w 1309718"/>
                <a:gd name="connsiteY7" fmla="*/ 2367 h 483679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94046 w 1309718"/>
                <a:gd name="connsiteY0" fmla="*/ 11030 h 492342"/>
                <a:gd name="connsiteX1" fmla="*/ 1107331 w 1309718"/>
                <a:gd name="connsiteY1" fmla="*/ 11368 h 492342"/>
                <a:gd name="connsiteX2" fmla="*/ 1309718 w 1309718"/>
                <a:gd name="connsiteY2" fmla="*/ 213755 h 492342"/>
                <a:gd name="connsiteX3" fmla="*/ 1107331 w 1309718"/>
                <a:gd name="connsiteY3" fmla="*/ 416142 h 492342"/>
                <a:gd name="connsiteX4" fmla="*/ 137051 w 1309718"/>
                <a:gd name="connsiteY4" fmla="*/ 421807 h 492342"/>
                <a:gd name="connsiteX5" fmla="*/ 14319 w 1309718"/>
                <a:gd name="connsiteY5" fmla="*/ 492342 h 492342"/>
                <a:gd name="connsiteX6" fmla="*/ 14319 w 1309718"/>
                <a:gd name="connsiteY6" fmla="*/ 111342 h 492342"/>
                <a:gd name="connsiteX7" fmla="*/ 94046 w 1309718"/>
                <a:gd name="connsiteY7" fmla="*/ 11030 h 492342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94046 w 1309718"/>
                <a:gd name="connsiteY0" fmla="*/ 0 h 481312"/>
                <a:gd name="connsiteX1" fmla="*/ 1107331 w 1309718"/>
                <a:gd name="connsiteY1" fmla="*/ 338 h 481312"/>
                <a:gd name="connsiteX2" fmla="*/ 1309718 w 1309718"/>
                <a:gd name="connsiteY2" fmla="*/ 202725 h 481312"/>
                <a:gd name="connsiteX3" fmla="*/ 1107331 w 1309718"/>
                <a:gd name="connsiteY3" fmla="*/ 405112 h 481312"/>
                <a:gd name="connsiteX4" fmla="*/ 137051 w 1309718"/>
                <a:gd name="connsiteY4" fmla="*/ 410777 h 481312"/>
                <a:gd name="connsiteX5" fmla="*/ 14319 w 1309718"/>
                <a:gd name="connsiteY5" fmla="*/ 481312 h 481312"/>
                <a:gd name="connsiteX6" fmla="*/ 14319 w 1309718"/>
                <a:gd name="connsiteY6" fmla="*/ 100312 h 481312"/>
                <a:gd name="connsiteX7" fmla="*/ 94046 w 1309718"/>
                <a:gd name="connsiteY7" fmla="*/ 0 h 481312"/>
                <a:gd name="connsiteX0" fmla="*/ 81513 w 1297185"/>
                <a:gd name="connsiteY0" fmla="*/ 0 h 481312"/>
                <a:gd name="connsiteX1" fmla="*/ 1094798 w 1297185"/>
                <a:gd name="connsiteY1" fmla="*/ 338 h 481312"/>
                <a:gd name="connsiteX2" fmla="*/ 1297185 w 1297185"/>
                <a:gd name="connsiteY2" fmla="*/ 202725 h 481312"/>
                <a:gd name="connsiteX3" fmla="*/ 1094798 w 1297185"/>
                <a:gd name="connsiteY3" fmla="*/ 405112 h 481312"/>
                <a:gd name="connsiteX4" fmla="*/ 124518 w 1297185"/>
                <a:gd name="connsiteY4" fmla="*/ 410777 h 481312"/>
                <a:gd name="connsiteX5" fmla="*/ 1786 w 1297185"/>
                <a:gd name="connsiteY5" fmla="*/ 481312 h 481312"/>
                <a:gd name="connsiteX6" fmla="*/ 1786 w 1297185"/>
                <a:gd name="connsiteY6" fmla="*/ 100312 h 481312"/>
                <a:gd name="connsiteX7" fmla="*/ 81513 w 1297185"/>
                <a:gd name="connsiteY7" fmla="*/ 0 h 481312"/>
                <a:gd name="connsiteX0" fmla="*/ 79727 w 1295399"/>
                <a:gd name="connsiteY0" fmla="*/ 0 h 481312"/>
                <a:gd name="connsiteX1" fmla="*/ 1093012 w 1295399"/>
                <a:gd name="connsiteY1" fmla="*/ 338 h 481312"/>
                <a:gd name="connsiteX2" fmla="*/ 1295399 w 1295399"/>
                <a:gd name="connsiteY2" fmla="*/ 202725 h 481312"/>
                <a:gd name="connsiteX3" fmla="*/ 1093012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302292"/>
                <a:gd name="connsiteY0" fmla="*/ 0 h 481312"/>
                <a:gd name="connsiteX1" fmla="*/ 1134372 w 1302292"/>
                <a:gd name="connsiteY1" fmla="*/ 1301 h 481312"/>
                <a:gd name="connsiteX2" fmla="*/ 1295399 w 1302292"/>
                <a:gd name="connsiteY2" fmla="*/ 202725 h 481312"/>
                <a:gd name="connsiteX3" fmla="*/ 1093012 w 1302292"/>
                <a:gd name="connsiteY3" fmla="*/ 405112 h 481312"/>
                <a:gd name="connsiteX4" fmla="*/ 122732 w 1302292"/>
                <a:gd name="connsiteY4" fmla="*/ 410777 h 481312"/>
                <a:gd name="connsiteX5" fmla="*/ 0 w 1302292"/>
                <a:gd name="connsiteY5" fmla="*/ 481312 h 481312"/>
                <a:gd name="connsiteX6" fmla="*/ 0 w 1302292"/>
                <a:gd name="connsiteY6" fmla="*/ 100312 h 481312"/>
                <a:gd name="connsiteX7" fmla="*/ 79727 w 1302292"/>
                <a:gd name="connsiteY7" fmla="*/ 0 h 481312"/>
                <a:gd name="connsiteX0" fmla="*/ 79727 w 1295608"/>
                <a:gd name="connsiteY0" fmla="*/ 0 h 481312"/>
                <a:gd name="connsiteX1" fmla="*/ 1134372 w 1295608"/>
                <a:gd name="connsiteY1" fmla="*/ 1301 h 481312"/>
                <a:gd name="connsiteX2" fmla="*/ 1295399 w 1295608"/>
                <a:gd name="connsiteY2" fmla="*/ 202725 h 481312"/>
                <a:gd name="connsiteX3" fmla="*/ 1133118 w 1295608"/>
                <a:gd name="connsiteY3" fmla="*/ 405112 h 481312"/>
                <a:gd name="connsiteX4" fmla="*/ 122732 w 1295608"/>
                <a:gd name="connsiteY4" fmla="*/ 410777 h 481312"/>
                <a:gd name="connsiteX5" fmla="*/ 0 w 1295608"/>
                <a:gd name="connsiteY5" fmla="*/ 481312 h 481312"/>
                <a:gd name="connsiteX6" fmla="*/ 0 w 1295608"/>
                <a:gd name="connsiteY6" fmla="*/ 100312 h 481312"/>
                <a:gd name="connsiteX7" fmla="*/ 79727 w 1295608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33118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33118 w 1295399"/>
                <a:gd name="connsiteY3" fmla="*/ 405112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34372 w 1295399"/>
                <a:gd name="connsiteY1" fmla="*/ 1301 h 481312"/>
                <a:gd name="connsiteX2" fmla="*/ 1295399 w 1295399"/>
                <a:gd name="connsiteY2" fmla="*/ 202725 h 481312"/>
                <a:gd name="connsiteX3" fmla="*/ 1165078 w 1295399"/>
                <a:gd name="connsiteY3" fmla="*/ 406074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  <a:gd name="connsiteX0" fmla="*/ 79727 w 1295399"/>
                <a:gd name="connsiteY0" fmla="*/ 0 h 481312"/>
                <a:gd name="connsiteX1" fmla="*/ 1156305 w 1295399"/>
                <a:gd name="connsiteY1" fmla="*/ 6114 h 481312"/>
                <a:gd name="connsiteX2" fmla="*/ 1295399 w 1295399"/>
                <a:gd name="connsiteY2" fmla="*/ 202725 h 481312"/>
                <a:gd name="connsiteX3" fmla="*/ 1165078 w 1295399"/>
                <a:gd name="connsiteY3" fmla="*/ 406074 h 481312"/>
                <a:gd name="connsiteX4" fmla="*/ 122732 w 1295399"/>
                <a:gd name="connsiteY4" fmla="*/ 410777 h 481312"/>
                <a:gd name="connsiteX5" fmla="*/ 0 w 1295399"/>
                <a:gd name="connsiteY5" fmla="*/ 481312 h 481312"/>
                <a:gd name="connsiteX6" fmla="*/ 0 w 1295399"/>
                <a:gd name="connsiteY6" fmla="*/ 100312 h 481312"/>
                <a:gd name="connsiteX7" fmla="*/ 79727 w 1295399"/>
                <a:gd name="connsiteY7" fmla="*/ 0 h 48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95399" h="481312">
                  <a:moveTo>
                    <a:pt x="79727" y="0"/>
                  </a:moveTo>
                  <a:lnTo>
                    <a:pt x="1156305" y="6114"/>
                  </a:lnTo>
                  <a:lnTo>
                    <a:pt x="1295399" y="202725"/>
                  </a:lnTo>
                  <a:lnTo>
                    <a:pt x="1165078" y="406074"/>
                  </a:lnTo>
                  <a:lnTo>
                    <a:pt x="122732" y="410777"/>
                  </a:lnTo>
                  <a:cubicBezTo>
                    <a:pt x="78235" y="412895"/>
                    <a:pt x="11453" y="402374"/>
                    <a:pt x="0" y="481312"/>
                  </a:cubicBezTo>
                  <a:lnTo>
                    <a:pt x="0" y="100312"/>
                  </a:lnTo>
                  <a:cubicBezTo>
                    <a:pt x="721" y="14824"/>
                    <a:pt x="31644" y="5334"/>
                    <a:pt x="79727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69000">
                  <a:schemeClr val="accent2"/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/>
            </a:scene3d>
            <a:sp3d prstMaterial="plastic">
              <a:bevelT w="57150" h="5715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47160" y="3841899"/>
              <a:ext cx="2777753" cy="584775"/>
            </a:xfrm>
            <a:prstGeom prst="rect">
              <a:avLst/>
            </a:prstGeom>
            <a:noFill/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r>
                <a:rPr lang="en-US" sz="32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Quy tắc tìm</a:t>
              </a:r>
              <a:endPara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7072949" y="4639937"/>
              <a:ext cx="43157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algn="just"/>
              <a:r>
                <a:rPr lang="en-US">
                  <a:latin typeface="Times New Roman" pitchFamily="18" charset="0"/>
                  <a:cs typeface="Times New Roman" pitchFamily="18" charset="0"/>
                </a:rPr>
                <a:t>1. Tìm nghiệm của   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f’(x) = 0</a:t>
              </a:r>
              <a:endParaRPr lang="vi-VN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7072949" y="5257800"/>
              <a:ext cx="431577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2. Tính   </a:t>
              </a:r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f(a) , f(x</a:t>
              </a:r>
              <a:r>
                <a:rPr lang="en-US" sz="2000" i="1" baseline="-2500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) , f(x</a:t>
              </a:r>
              <a:r>
                <a:rPr lang="en-US" sz="2000" i="1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) , …, f(x</a:t>
              </a:r>
              <a:r>
                <a:rPr lang="en-US" sz="2000" i="1" baseline="-2500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) , f(b)</a:t>
              </a:r>
              <a:endParaRPr lang="vi-VN" sz="2000" i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764755"/>
                </p:ext>
              </p:extLst>
            </p:nvPr>
          </p:nvGraphicFramePr>
          <p:xfrm>
            <a:off x="7161212" y="5861050"/>
            <a:ext cx="402113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025" name="Equation" r:id="rId12" imgW="2273040" imgH="304560" progId="Equation.DSMT4">
                    <p:embed/>
                  </p:oleObj>
                </mc:Choice>
                <mc:Fallback>
                  <p:oleObj name="Equation" r:id="rId12" imgW="227304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1212" y="5861050"/>
                          <a:ext cx="4021137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4933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18" y="2025906"/>
            <a:ext cx="1390371" cy="331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150812" y="0"/>
            <a:ext cx="11864975" cy="1732627"/>
            <a:chOff x="150812" y="0"/>
            <a:chExt cx="11864975" cy="1732627"/>
          </a:xfrm>
        </p:grpSpPr>
        <p:sp>
          <p:nvSpPr>
            <p:cNvPr id="27" name="Rounded Rectangle 26"/>
            <p:cNvSpPr/>
            <p:nvPr/>
          </p:nvSpPr>
          <p:spPr>
            <a:xfrm>
              <a:off x="150812" y="119603"/>
              <a:ext cx="11811001" cy="1613024"/>
            </a:xfrm>
            <a:prstGeom prst="roundRect">
              <a:avLst>
                <a:gd name="adj" fmla="val 9218"/>
              </a:avLst>
            </a:prstGeom>
            <a:solidFill>
              <a:srgbClr val="94B0B7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33256" y="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360612" y="370582"/>
              <a:ext cx="86868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>
                  <a:latin typeface="Times New Roman" pitchFamily="18" charset="0"/>
                  <a:cs typeface="Times New Roman" pitchFamily="18" charset="0"/>
                </a:rPr>
                <a:t>Tìm giá trị nhỏ nhất của hàm số </a:t>
              </a:r>
            </a:p>
            <a:p>
              <a:r>
                <a:rPr lang="vi-VN" sz="3200">
                  <a:latin typeface="Times New Roman" pitchFamily="18" charset="0"/>
                  <a:cs typeface="Times New Roman" pitchFamily="18" charset="0"/>
                </a:rPr>
                <a:t> trên khoảng (1;+∞)</a:t>
              </a: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2486714"/>
                </p:ext>
              </p:extLst>
            </p:nvPr>
          </p:nvGraphicFramePr>
          <p:xfrm>
            <a:off x="7770812" y="147548"/>
            <a:ext cx="2663825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58" name="Equation" r:id="rId5" imgW="1054080" imgH="419040" progId="Equation.DSMT4">
                    <p:embed/>
                  </p:oleObj>
                </mc:Choice>
                <mc:Fallback>
                  <p:oleObj name="Equation" r:id="rId5" imgW="10540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70812" y="147548"/>
                          <a:ext cx="2663825" cy="1085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7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852" y="121277"/>
              <a:ext cx="1596592" cy="1606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8" name="Rectangle 47"/>
            <p:cNvSpPr/>
            <p:nvPr/>
          </p:nvSpPr>
          <p:spPr>
            <a:xfrm>
              <a:off x="740330" y="455879"/>
              <a:ext cx="723853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72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1366100" y="2720428"/>
            <a:ext cx="16460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- Ta có: </a:t>
            </a: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598508"/>
              </p:ext>
            </p:extLst>
          </p:nvPr>
        </p:nvGraphicFramePr>
        <p:xfrm>
          <a:off x="6316361" y="2756966"/>
          <a:ext cx="3157919" cy="4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59" name="Equation" r:id="rId8" imgW="1498320" imgH="228600" progId="Equation.DSMT4">
                  <p:embed/>
                </p:oleObj>
              </mc:Choice>
              <mc:Fallback>
                <p:oleObj name="Equation" r:id="rId8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6361" y="2756966"/>
                        <a:ext cx="3157919" cy="480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21895"/>
              </p:ext>
            </p:extLst>
          </p:nvPr>
        </p:nvGraphicFramePr>
        <p:xfrm>
          <a:off x="9474280" y="2519336"/>
          <a:ext cx="2487532" cy="96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60" name="Equation" r:id="rId10" imgW="1180800" imgH="457200" progId="Equation.DSMT4">
                  <p:embed/>
                </p:oleObj>
              </mc:Choice>
              <mc:Fallback>
                <p:oleObj name="Equation" r:id="rId10" imgW="118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74280" y="2519336"/>
                        <a:ext cx="2487532" cy="962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864742" y="1936141"/>
            <a:ext cx="4573588" cy="546010"/>
            <a:chOff x="3349624" y="1981200"/>
            <a:chExt cx="4573588" cy="546010"/>
          </a:xfrm>
        </p:grpSpPr>
        <p:sp>
          <p:nvSpPr>
            <p:cNvPr id="43" name="TextBox 42"/>
            <p:cNvSpPr txBox="1"/>
            <p:nvPr/>
          </p:nvSpPr>
          <p:spPr>
            <a:xfrm>
              <a:off x="3349624" y="1981200"/>
              <a:ext cx="30509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- Hàm số xác định </a:t>
              </a:r>
              <a:endParaRPr lang="vi-VN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738970"/>
                </p:ext>
              </p:extLst>
            </p:nvPr>
          </p:nvGraphicFramePr>
          <p:xfrm>
            <a:off x="6129307" y="2056019"/>
            <a:ext cx="1793905" cy="47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61" name="Equation" r:id="rId12" imgW="774360" imgH="203040" progId="Equation.DSMT4">
                    <p:embed/>
                  </p:oleObj>
                </mc:Choice>
                <mc:Fallback>
                  <p:oleObj name="Equation" r:id="rId12" imgW="774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129307" y="2056019"/>
                          <a:ext cx="1793905" cy="4711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01150"/>
              </p:ext>
            </p:extLst>
          </p:nvPr>
        </p:nvGraphicFramePr>
        <p:xfrm>
          <a:off x="2529637" y="2589579"/>
          <a:ext cx="2489454" cy="98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62" name="Equation" r:id="rId14" imgW="1180800" imgH="469800" progId="Equation.DSMT4">
                  <p:embed/>
                </p:oleObj>
              </mc:Choice>
              <mc:Fallback>
                <p:oleObj name="Equation" r:id="rId14" imgW="1180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29637" y="2589579"/>
                        <a:ext cx="2489454" cy="98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082287"/>
              </p:ext>
            </p:extLst>
          </p:nvPr>
        </p:nvGraphicFramePr>
        <p:xfrm>
          <a:off x="4947379" y="2543175"/>
          <a:ext cx="14446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63" name="Equation" r:id="rId16" imgW="685800" imgH="495000" progId="Equation.DSMT4">
                  <p:embed/>
                </p:oleObj>
              </mc:Choice>
              <mc:Fallback>
                <p:oleObj name="Equation" r:id="rId16" imgW="685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47379" y="2543175"/>
                        <a:ext cx="144462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466937" y="3507406"/>
            <a:ext cx="3052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pt-BR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ảng biến thiên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:</a:t>
            </a:r>
            <a:endParaRPr lang="vi-VN" sz="3600" baseline="30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95643" y="4040806"/>
            <a:ext cx="4467198" cy="1838322"/>
            <a:chOff x="884318" y="4800600"/>
            <a:chExt cx="4467198" cy="1838322"/>
          </a:xfrm>
        </p:grpSpPr>
        <p:sp>
          <p:nvSpPr>
            <p:cNvPr id="80" name="Rectangle 79"/>
            <p:cNvSpPr/>
            <p:nvPr/>
          </p:nvSpPr>
          <p:spPr>
            <a:xfrm>
              <a:off x="884318" y="4800600"/>
              <a:ext cx="4452576" cy="1838322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>
              <a:off x="1570118" y="4800600"/>
              <a:ext cx="0" cy="183832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808692"/>
                </p:ext>
              </p:extLst>
            </p:nvPr>
          </p:nvGraphicFramePr>
          <p:xfrm>
            <a:off x="1034570" y="5391935"/>
            <a:ext cx="355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64" name="Equation" r:id="rId18" imgW="164880" imgH="203040" progId="Equation.DSMT4">
                    <p:embed/>
                  </p:oleObj>
                </mc:Choice>
                <mc:Fallback>
                  <p:oleObj name="Equation" r:id="rId18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034570" y="5391935"/>
                          <a:ext cx="355600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6245620"/>
                </p:ext>
              </p:extLst>
            </p:nvPr>
          </p:nvGraphicFramePr>
          <p:xfrm>
            <a:off x="1036718" y="4976801"/>
            <a:ext cx="272572" cy="300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65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36718" y="4976801"/>
                          <a:ext cx="272572" cy="300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143119"/>
                </p:ext>
              </p:extLst>
            </p:nvPr>
          </p:nvGraphicFramePr>
          <p:xfrm>
            <a:off x="3270250" y="4906963"/>
            <a:ext cx="27305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66" name="Equation" r:id="rId22" imgW="126720" imgH="164880" progId="Equation.DSMT4">
                    <p:embed/>
                  </p:oleObj>
                </mc:Choice>
                <mc:Fallback>
                  <p:oleObj name="Equation" r:id="rId22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270250" y="4906963"/>
                          <a:ext cx="273050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923646"/>
                </p:ext>
              </p:extLst>
            </p:nvPr>
          </p:nvGraphicFramePr>
          <p:xfrm>
            <a:off x="4777648" y="4953317"/>
            <a:ext cx="51911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67" name="Equation" r:id="rId24" imgW="241200" imgH="139680" progId="Equation.DSMT4">
                    <p:embed/>
                  </p:oleObj>
                </mc:Choice>
                <mc:Fallback>
                  <p:oleObj name="Equation" r:id="rId24" imgW="2412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777648" y="4953317"/>
                          <a:ext cx="519113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209919"/>
                </p:ext>
              </p:extLst>
            </p:nvPr>
          </p:nvGraphicFramePr>
          <p:xfrm>
            <a:off x="1835150" y="4906963"/>
            <a:ext cx="21748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68" name="Equation" r:id="rId26" imgW="101520" imgH="164880" progId="Equation.DSMT4">
                    <p:embed/>
                  </p:oleObj>
                </mc:Choice>
                <mc:Fallback>
                  <p:oleObj name="Equation" r:id="rId26" imgW="1015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835150" y="4906963"/>
                          <a:ext cx="217488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264997"/>
                </p:ext>
              </p:extLst>
            </p:nvPr>
          </p:nvGraphicFramePr>
          <p:xfrm>
            <a:off x="2455583" y="5503863"/>
            <a:ext cx="293687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69" name="Equation" r:id="rId28" imgW="126720" imgH="101520" progId="Equation.DSMT4">
                    <p:embed/>
                  </p:oleObj>
                </mc:Choice>
                <mc:Fallback>
                  <p:oleObj name="Equation" r:id="rId28" imgW="12672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455583" y="5503863"/>
                          <a:ext cx="293687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922471"/>
                </p:ext>
              </p:extLst>
            </p:nvPr>
          </p:nvGraphicFramePr>
          <p:xfrm>
            <a:off x="4114853" y="5440363"/>
            <a:ext cx="322263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70" name="Equation" r:id="rId30" imgW="139680" imgH="139680" progId="Equation.DSMT4">
                    <p:embed/>
                  </p:oleObj>
                </mc:Choice>
                <mc:Fallback>
                  <p:oleObj name="Equation" r:id="rId30" imgW="1396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114853" y="5440363"/>
                          <a:ext cx="322263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9" name="Straight Connector 88"/>
            <p:cNvCxnSpPr/>
            <p:nvPr/>
          </p:nvCxnSpPr>
          <p:spPr>
            <a:xfrm>
              <a:off x="884318" y="5334001"/>
              <a:ext cx="445257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884318" y="5867401"/>
              <a:ext cx="446719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044921"/>
                </p:ext>
              </p:extLst>
            </p:nvPr>
          </p:nvGraphicFramePr>
          <p:xfrm>
            <a:off x="1039332" y="6065831"/>
            <a:ext cx="27305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71" name="Equation" r:id="rId32" imgW="126720" imgH="164880" progId="Equation.DSMT4">
                    <p:embed/>
                  </p:oleObj>
                </mc:Choice>
                <mc:Fallback>
                  <p:oleObj name="Equation" r:id="rId32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039332" y="6065831"/>
                          <a:ext cx="273050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85845"/>
                </p:ext>
              </p:extLst>
            </p:nvPr>
          </p:nvGraphicFramePr>
          <p:xfrm>
            <a:off x="3279494" y="5439729"/>
            <a:ext cx="272572" cy="382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72" name="Equation" r:id="rId34" imgW="126720" imgH="177480" progId="Equation.DSMT4">
                    <p:embed/>
                  </p:oleObj>
                </mc:Choice>
                <mc:Fallback>
                  <p:oleObj name="Equation" r:id="rId34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3279494" y="5439729"/>
                          <a:ext cx="272572" cy="382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431163"/>
                </p:ext>
              </p:extLst>
            </p:nvPr>
          </p:nvGraphicFramePr>
          <p:xfrm>
            <a:off x="3279775" y="6223000"/>
            <a:ext cx="246063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73" name="Equation" r:id="rId36" imgW="114120" imgH="177480" progId="Equation.DSMT4">
                    <p:embed/>
                  </p:oleObj>
                </mc:Choice>
                <mc:Fallback>
                  <p:oleObj name="Equation" r:id="rId36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279775" y="6223000"/>
                          <a:ext cx="246063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" name="Straight Arrow Connector 93"/>
            <p:cNvCxnSpPr/>
            <p:nvPr/>
          </p:nvCxnSpPr>
          <p:spPr>
            <a:xfrm>
              <a:off x="2172561" y="6070917"/>
              <a:ext cx="945356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3656012" y="6070917"/>
              <a:ext cx="106680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121520"/>
                </p:ext>
              </p:extLst>
            </p:nvPr>
          </p:nvGraphicFramePr>
          <p:xfrm>
            <a:off x="4764088" y="5891213"/>
            <a:ext cx="51911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74" name="Equation" r:id="rId38" imgW="241200" imgH="139680" progId="Equation.DSMT4">
                    <p:embed/>
                  </p:oleObj>
                </mc:Choice>
                <mc:Fallback>
                  <p:oleObj name="Equation" r:id="rId38" imgW="2412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764088" y="5891213"/>
                          <a:ext cx="519112" cy="300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575521"/>
                </p:ext>
              </p:extLst>
            </p:nvPr>
          </p:nvGraphicFramePr>
          <p:xfrm>
            <a:off x="1639888" y="5903913"/>
            <a:ext cx="51911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775" name="Equation" r:id="rId40" imgW="241200" imgH="139680" progId="Equation.DSMT4">
                    <p:embed/>
                  </p:oleObj>
                </mc:Choice>
                <mc:Fallback>
                  <p:oleObj name="Equation" r:id="rId40" imgW="2412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1639888" y="5903913"/>
                          <a:ext cx="519112" cy="300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5953337" y="4650406"/>
            <a:ext cx="5867400" cy="743919"/>
            <a:chOff x="5942012" y="5410200"/>
            <a:chExt cx="5867400" cy="743919"/>
          </a:xfrm>
        </p:grpSpPr>
        <p:sp>
          <p:nvSpPr>
            <p:cNvPr id="99" name="Rounded Rectangle 98"/>
            <p:cNvSpPr/>
            <p:nvPr/>
          </p:nvSpPr>
          <p:spPr>
            <a:xfrm>
              <a:off x="5942012" y="5410200"/>
              <a:ext cx="5867400" cy="743919"/>
            </a:xfrm>
            <a:prstGeom prst="roundRect">
              <a:avLst>
                <a:gd name="adj" fmla="val 5873"/>
              </a:avLst>
            </a:prstGeom>
            <a:gradFill flip="none" rotWithShape="1">
              <a:gsLst>
                <a:gs pos="0">
                  <a:srgbClr val="E0ECDE">
                    <a:shade val="30000"/>
                    <a:satMod val="115000"/>
                  </a:srgbClr>
                </a:gs>
                <a:gs pos="15000">
                  <a:srgbClr val="E0ECDE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635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100" name="TextBox 13"/>
            <p:cNvSpPr txBox="1">
              <a:spLocks noChangeArrowheads="1"/>
            </p:cNvSpPr>
            <p:nvPr/>
          </p:nvSpPr>
          <p:spPr bwMode="auto">
            <a:xfrm>
              <a:off x="6001880" y="5501341"/>
              <a:ext cx="58075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1pPr>
              <a:lvl2pPr marL="742950" indent="-28575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2pPr>
              <a:lvl3pPr marL="1143000" indent="-22860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3pPr>
              <a:lvl4pPr marL="1600200" indent="-22860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4pPr>
              <a:lvl5pPr marL="2057400" indent="-228600"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rgbClr val="000000"/>
                  </a:solidFill>
                  <a:latin typeface="Arial" charset="0"/>
                  <a:cs typeface="Arial" charset="0"/>
                  <a:sym typeface="Arial" charset="0"/>
                </a:defRPr>
              </a:lvl9pPr>
            </a:lstStyle>
            <a:p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Vậy GTNN của hàm số là </a:t>
              </a:r>
              <a:r>
                <a:rPr lang="en-US" sz="2800" b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 tại x =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6231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7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628" y="2117055"/>
            <a:ext cx="1646969" cy="392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TextBox 49"/>
          <p:cNvSpPr txBox="1"/>
          <p:nvPr/>
        </p:nvSpPr>
        <p:spPr>
          <a:xfrm>
            <a:off x="3294284" y="2057400"/>
            <a:ext cx="72959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pc="30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Hàm số xác định và liên tục trên đoạn [0;2]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74184"/>
              </p:ext>
            </p:extLst>
          </p:nvPr>
        </p:nvGraphicFramePr>
        <p:xfrm>
          <a:off x="4686532" y="2669163"/>
          <a:ext cx="297656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93" name="Equation" r:id="rId5" imgW="1206360" imgH="419040" progId="Equation.DSMT4">
                  <p:embed/>
                </p:oleObj>
              </mc:Choice>
              <mc:Fallback>
                <p:oleObj name="Equation" r:id="rId5" imgW="120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6532" y="2669163"/>
                        <a:ext cx="2976562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50812" y="0"/>
            <a:ext cx="11864975" cy="1890593"/>
            <a:chOff x="150812" y="0"/>
            <a:chExt cx="11864975" cy="1890593"/>
          </a:xfrm>
        </p:grpSpPr>
        <p:sp>
          <p:nvSpPr>
            <p:cNvPr id="27" name="Rounded Rectangle 26"/>
            <p:cNvSpPr/>
            <p:nvPr/>
          </p:nvSpPr>
          <p:spPr>
            <a:xfrm>
              <a:off x="150812" y="119602"/>
              <a:ext cx="11811001" cy="1770991"/>
            </a:xfrm>
            <a:prstGeom prst="roundRect">
              <a:avLst>
                <a:gd name="adj" fmla="val 9218"/>
              </a:avLst>
            </a:prstGeom>
            <a:solidFill>
              <a:srgbClr val="94B0B7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33256" y="0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208213" y="228600"/>
              <a:ext cx="86868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>
                  <a:latin typeface="Times New Roman" pitchFamily="18" charset="0"/>
                  <a:cs typeface="Times New Roman" pitchFamily="18" charset="0"/>
                </a:rPr>
                <a:t>Tìm 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giá trị nhỏ nhất m của hàm số </a:t>
              </a:r>
              <a:br>
                <a:rPr lang="en-US" sz="3200">
                  <a:latin typeface="Times New Roman" pitchFamily="18" charset="0"/>
                  <a:cs typeface="Times New Roman" pitchFamily="18" charset="0"/>
                </a:rPr>
              </a:b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trên đoạn [0;2]</a:t>
              </a:r>
              <a:endParaRPr lang="vi-VN" sz="32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239964"/>
                </p:ext>
              </p:extLst>
            </p:nvPr>
          </p:nvGraphicFramePr>
          <p:xfrm>
            <a:off x="7983617" y="83820"/>
            <a:ext cx="1604804" cy="1019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94" name="Equation" r:id="rId7" imgW="634680" imgH="393480" progId="Equation.DSMT4">
                    <p:embed/>
                  </p:oleObj>
                </mc:Choice>
                <mc:Fallback>
                  <p:oleObj name="Equation" r:id="rId7" imgW="634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83617" y="83820"/>
                          <a:ext cx="1604804" cy="10198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7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701" y="230730"/>
              <a:ext cx="1593022" cy="1603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8" name="Rectangle 47"/>
            <p:cNvSpPr/>
            <p:nvPr/>
          </p:nvSpPr>
          <p:spPr>
            <a:xfrm>
              <a:off x="708416" y="620534"/>
              <a:ext cx="678967" cy="110799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6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5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100727" y="1305818"/>
              <a:ext cx="986108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Arial" pitchFamily="34" charset="0"/>
                  <a:cs typeface="Arial" pitchFamily="34" charset="0"/>
                </a:rPr>
                <a:t>A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.		</a:t>
              </a:r>
              <a:r>
                <a:rPr lang="en-US" sz="3200" b="1"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.		</a:t>
              </a:r>
              <a:r>
                <a:rPr lang="en-US" sz="3200" b="1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.		</a:t>
              </a:r>
              <a:r>
                <a:rPr lang="en-US" sz="3200" b="1">
                  <a:latin typeface="Arial" pitchFamily="34" charset="0"/>
                  <a:cs typeface="Arial" pitchFamily="34" charset="0"/>
                </a:rPr>
                <a:t>D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vi-VN" sz="32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913797"/>
                </p:ext>
              </p:extLst>
            </p:nvPr>
          </p:nvGraphicFramePr>
          <p:xfrm>
            <a:off x="2811585" y="1328738"/>
            <a:ext cx="96202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95" name="Equation" r:id="rId10" imgW="380880" imgH="177480" progId="Equation.DSMT4">
                    <p:embed/>
                  </p:oleObj>
                </mc:Choice>
                <mc:Fallback>
                  <p:oleObj name="Equation" r:id="rId10" imgW="380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11585" y="1328738"/>
                          <a:ext cx="962025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141147"/>
                </p:ext>
              </p:extLst>
            </p:nvPr>
          </p:nvGraphicFramePr>
          <p:xfrm>
            <a:off x="5262564" y="1368425"/>
            <a:ext cx="118745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96" name="Equation" r:id="rId12" imgW="469800" imgH="177480" progId="Equation.DSMT4">
                    <p:embed/>
                  </p:oleObj>
                </mc:Choice>
                <mc:Fallback>
                  <p:oleObj name="Equation" r:id="rId12" imgW="469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62564" y="1368425"/>
                          <a:ext cx="1187450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615264"/>
                </p:ext>
              </p:extLst>
            </p:nvPr>
          </p:nvGraphicFramePr>
          <p:xfrm>
            <a:off x="7778751" y="1368425"/>
            <a:ext cx="131603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97" name="Equation" r:id="rId14" imgW="520560" imgH="177480" progId="Equation.DSMT4">
                    <p:embed/>
                  </p:oleObj>
                </mc:Choice>
                <mc:Fallback>
                  <p:oleObj name="Equation" r:id="rId14" imgW="520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778751" y="1368425"/>
                          <a:ext cx="1316038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971262"/>
                </p:ext>
              </p:extLst>
            </p:nvPr>
          </p:nvGraphicFramePr>
          <p:xfrm>
            <a:off x="10109201" y="1328738"/>
            <a:ext cx="157162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98" name="Equation" r:id="rId16" imgW="622080" imgH="177480" progId="Equation.DSMT4">
                    <p:embed/>
                  </p:oleObj>
                </mc:Choice>
                <mc:Fallback>
                  <p:oleObj name="Equation" r:id="rId16" imgW="622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109201" y="1328738"/>
                          <a:ext cx="1571625" cy="46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3264121" y="2833330"/>
            <a:ext cx="1382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pc="30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a có :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93120"/>
              </p:ext>
            </p:extLst>
          </p:nvPr>
        </p:nvGraphicFramePr>
        <p:xfrm>
          <a:off x="7667082" y="2669163"/>
          <a:ext cx="37592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99" name="Equation" r:id="rId18" imgW="1523880" imgH="419040" progId="Equation.DSMT4">
                  <p:embed/>
                </p:oleObj>
              </mc:Choice>
              <mc:Fallback>
                <p:oleObj name="Equation" r:id="rId18" imgW="1523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67082" y="2669163"/>
                        <a:ext cx="3759200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398805" y="3694826"/>
            <a:ext cx="3052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pt-BR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ảng biến thiên</a:t>
            </a:r>
            <a:r>
              <a:rPr lang="pt-BR">
                <a:latin typeface="Times New Roman" pitchFamily="18" charset="0"/>
                <a:cs typeface="Times New Roman" pitchFamily="18" charset="0"/>
              </a:rPr>
              <a:t>:</a:t>
            </a:r>
            <a:endParaRPr lang="vi-VN" sz="3600" baseline="30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479929" y="4171136"/>
            <a:ext cx="4467198" cy="1981200"/>
            <a:chOff x="1093814" y="4724400"/>
            <a:chExt cx="4467198" cy="1981200"/>
          </a:xfrm>
        </p:grpSpPr>
        <p:sp>
          <p:nvSpPr>
            <p:cNvPr id="44" name="Rectangle 43"/>
            <p:cNvSpPr/>
            <p:nvPr/>
          </p:nvSpPr>
          <p:spPr>
            <a:xfrm>
              <a:off x="1093814" y="4724400"/>
              <a:ext cx="4452576" cy="1981200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1779614" y="4724400"/>
              <a:ext cx="0" cy="183832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302161"/>
                </p:ext>
              </p:extLst>
            </p:nvPr>
          </p:nvGraphicFramePr>
          <p:xfrm>
            <a:off x="1244066" y="5239534"/>
            <a:ext cx="355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00" name="Equation" r:id="rId20" imgW="164880" imgH="203040" progId="Equation.DSMT4">
                    <p:embed/>
                  </p:oleObj>
                </mc:Choice>
                <mc:Fallback>
                  <p:oleObj name="Equation" r:id="rId20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244066" y="5239534"/>
                          <a:ext cx="355600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816618"/>
                </p:ext>
              </p:extLst>
            </p:nvPr>
          </p:nvGraphicFramePr>
          <p:xfrm>
            <a:off x="1246214" y="4843451"/>
            <a:ext cx="272572" cy="300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01"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246214" y="4843451"/>
                          <a:ext cx="272572" cy="300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6606114"/>
                </p:ext>
              </p:extLst>
            </p:nvPr>
          </p:nvGraphicFramePr>
          <p:xfrm>
            <a:off x="4951412" y="4792663"/>
            <a:ext cx="2730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02" name="Equation" r:id="rId24" imgW="126720" imgH="164880" progId="Equation.DSMT4">
                    <p:embed/>
                  </p:oleObj>
                </mc:Choice>
                <mc:Fallback>
                  <p:oleObj name="Equation" r:id="rId24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951412" y="4792663"/>
                          <a:ext cx="273050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818658"/>
                </p:ext>
              </p:extLst>
            </p:nvPr>
          </p:nvGraphicFramePr>
          <p:xfrm>
            <a:off x="2087562" y="4772025"/>
            <a:ext cx="27305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03" name="Equation" r:id="rId26" imgW="126720" imgH="177480" progId="Equation.DSMT4">
                    <p:embed/>
                  </p:oleObj>
                </mc:Choice>
                <mc:Fallback>
                  <p:oleObj name="Equation" r:id="rId26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087562" y="4772025"/>
                          <a:ext cx="273050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5743904"/>
                </p:ext>
              </p:extLst>
            </p:nvPr>
          </p:nvGraphicFramePr>
          <p:xfrm>
            <a:off x="3571188" y="5340348"/>
            <a:ext cx="293687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04" name="Equation" r:id="rId28" imgW="126720" imgH="101520" progId="Equation.DSMT4">
                    <p:embed/>
                  </p:oleObj>
                </mc:Choice>
                <mc:Fallback>
                  <p:oleObj name="Equation" r:id="rId28" imgW="126720" imgH="101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571188" y="5340348"/>
                          <a:ext cx="293687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Connector 66"/>
            <p:cNvCxnSpPr/>
            <p:nvPr/>
          </p:nvCxnSpPr>
          <p:spPr>
            <a:xfrm>
              <a:off x="1093814" y="5181600"/>
              <a:ext cx="445257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093814" y="5638799"/>
              <a:ext cx="446719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191539"/>
                </p:ext>
              </p:extLst>
            </p:nvPr>
          </p:nvGraphicFramePr>
          <p:xfrm>
            <a:off x="1248828" y="5989631"/>
            <a:ext cx="27305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05" name="Equation" r:id="rId30" imgW="126720" imgH="164880" progId="Equation.DSMT4">
                    <p:embed/>
                  </p:oleObj>
                </mc:Choice>
                <mc:Fallback>
                  <p:oleObj name="Equation" r:id="rId30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248828" y="5989631"/>
                          <a:ext cx="273050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Straight Arrow Connector 71"/>
            <p:cNvCxnSpPr/>
            <p:nvPr/>
          </p:nvCxnSpPr>
          <p:spPr>
            <a:xfrm>
              <a:off x="2382057" y="5957092"/>
              <a:ext cx="2416955" cy="51990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0581467"/>
                </p:ext>
              </p:extLst>
            </p:nvPr>
          </p:nvGraphicFramePr>
          <p:xfrm>
            <a:off x="4875212" y="6296025"/>
            <a:ext cx="4365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06" name="Equation" r:id="rId32" imgW="203040" imgH="177480" progId="Equation.DSMT4">
                    <p:embed/>
                  </p:oleObj>
                </mc:Choice>
                <mc:Fallback>
                  <p:oleObj name="Equation" r:id="rId32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875212" y="6296025"/>
                          <a:ext cx="436562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835344"/>
                </p:ext>
              </p:extLst>
            </p:nvPr>
          </p:nvGraphicFramePr>
          <p:xfrm>
            <a:off x="2068800" y="5562600"/>
            <a:ext cx="272762" cy="816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07" name="Equation" r:id="rId34" imgW="139680" imgH="419040" progId="Equation.DSMT4">
                    <p:embed/>
                  </p:oleObj>
                </mc:Choice>
                <mc:Fallback>
                  <p:oleObj name="Equation" r:id="rId34" imgW="1396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068800" y="5562600"/>
                          <a:ext cx="272762" cy="8168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6477028" y="4729615"/>
            <a:ext cx="3911346" cy="743923"/>
            <a:chOff x="5979699" y="5200650"/>
            <a:chExt cx="3911346" cy="743923"/>
          </a:xfrm>
        </p:grpSpPr>
        <p:sp>
          <p:nvSpPr>
            <p:cNvPr id="78" name="Rounded Rectangle 77"/>
            <p:cNvSpPr/>
            <p:nvPr/>
          </p:nvSpPr>
          <p:spPr>
            <a:xfrm>
              <a:off x="5979699" y="5200654"/>
              <a:ext cx="3911346" cy="743919"/>
            </a:xfrm>
            <a:prstGeom prst="roundRect">
              <a:avLst>
                <a:gd name="adj" fmla="val 5873"/>
              </a:avLst>
            </a:prstGeom>
            <a:gradFill flip="none" rotWithShape="1">
              <a:gsLst>
                <a:gs pos="0">
                  <a:srgbClr val="E0ECDE">
                    <a:shade val="30000"/>
                    <a:satMod val="115000"/>
                  </a:srgbClr>
                </a:gs>
                <a:gs pos="15000">
                  <a:srgbClr val="E0ECDE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635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309645" y="5200654"/>
              <a:ext cx="13824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spc="30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Vậy: </a:t>
              </a: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253447"/>
                </p:ext>
              </p:extLst>
            </p:nvPr>
          </p:nvGraphicFramePr>
          <p:xfrm>
            <a:off x="7452645" y="5200650"/>
            <a:ext cx="1754187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08" name="Equation" r:id="rId36" imgW="711000" imgH="291960" progId="Equation.DSMT4">
                    <p:embed/>
                  </p:oleObj>
                </mc:Choice>
                <mc:Fallback>
                  <p:oleObj name="Equation" r:id="rId36" imgW="71100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452645" y="5200650"/>
                          <a:ext cx="1754187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883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39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962" y="1752454"/>
            <a:ext cx="6498899" cy="3353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108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3705818" y="2195086"/>
            <a:ext cx="990946" cy="700514"/>
            <a:chOff x="3808066" y="1786720"/>
            <a:chExt cx="990946" cy="700514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3808066" y="1801434"/>
              <a:ext cx="609946" cy="685800"/>
            </a:xfrm>
            <a:prstGeom prst="line">
              <a:avLst/>
            </a:prstGeom>
            <a:ln w="3175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418012" y="1786720"/>
              <a:ext cx="3810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 flipV="1">
            <a:off x="3624972" y="3621173"/>
            <a:ext cx="990946" cy="700514"/>
            <a:chOff x="3808066" y="1786720"/>
            <a:chExt cx="990946" cy="700514"/>
          </a:xfrm>
        </p:grpSpPr>
        <p:cxnSp>
          <p:nvCxnSpPr>
            <p:cNvPr id="47" name="Straight Connector 46"/>
            <p:cNvCxnSpPr/>
            <p:nvPr/>
          </p:nvCxnSpPr>
          <p:spPr>
            <a:xfrm flipV="1">
              <a:off x="3808066" y="1801434"/>
              <a:ext cx="609946" cy="685800"/>
            </a:xfrm>
            <a:prstGeom prst="line">
              <a:avLst/>
            </a:prstGeom>
            <a:ln w="3175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4418012" y="1786720"/>
              <a:ext cx="38100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Straight Connector 97"/>
          <p:cNvCxnSpPr/>
          <p:nvPr/>
        </p:nvCxnSpPr>
        <p:spPr>
          <a:xfrm>
            <a:off x="1073467" y="799213"/>
            <a:ext cx="3725545" cy="0"/>
          </a:xfrm>
          <a:prstGeom prst="line">
            <a:avLst/>
          </a:prstGeom>
          <a:ln w="57150" cmpd="thickThin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1110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458"/>
          <a:stretch/>
        </p:blipFill>
        <p:spPr bwMode="auto">
          <a:xfrm>
            <a:off x="147637" y="113413"/>
            <a:ext cx="5184775" cy="72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549249" y="1472505"/>
            <a:ext cx="7203037" cy="1323439"/>
            <a:chOff x="4198943" y="1472505"/>
            <a:chExt cx="7203037" cy="1323439"/>
          </a:xfrm>
        </p:grpSpPr>
        <p:sp>
          <p:nvSpPr>
            <p:cNvPr id="14" name="Rounded Rectangle 13"/>
            <p:cNvSpPr/>
            <p:nvPr/>
          </p:nvSpPr>
          <p:spPr>
            <a:xfrm>
              <a:off x="5103812" y="1771026"/>
              <a:ext cx="6298168" cy="875586"/>
            </a:xfrm>
            <a:prstGeom prst="roundRect">
              <a:avLst>
                <a:gd name="adj" fmla="val 11754"/>
              </a:avLst>
            </a:prstGeom>
            <a:gradFill flip="none" rotWithShape="1">
              <a:gsLst>
                <a:gs pos="0">
                  <a:schemeClr val="accent5">
                    <a:lumMod val="50000"/>
                  </a:schemeClr>
                </a:gs>
                <a:gs pos="50000">
                  <a:srgbClr val="399AB5"/>
                </a:gs>
                <a:gs pos="100000">
                  <a:schemeClr val="accent5">
                    <a:lumMod val="50000"/>
                  </a:scheme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198943" y="1472505"/>
              <a:ext cx="783163" cy="132343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0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176109" y="1888006"/>
              <a:ext cx="620716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ĐỊNH NGHĨA GTLN &amp; GTNN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559245" y="3430250"/>
            <a:ext cx="7250167" cy="1323439"/>
            <a:chOff x="4208939" y="3430250"/>
            <a:chExt cx="7250167" cy="1323439"/>
          </a:xfrm>
        </p:grpSpPr>
        <p:sp>
          <p:nvSpPr>
            <p:cNvPr id="38" name="Rectangle 37"/>
            <p:cNvSpPr/>
            <p:nvPr/>
          </p:nvSpPr>
          <p:spPr>
            <a:xfrm>
              <a:off x="4208939" y="3430250"/>
              <a:ext cx="783163" cy="132343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80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5160938" y="3789863"/>
              <a:ext cx="6298168" cy="875586"/>
            </a:xfrm>
            <a:prstGeom prst="roundRect">
              <a:avLst>
                <a:gd name="adj" fmla="val 11754"/>
              </a:avLst>
            </a:prstGeom>
            <a:gradFill flip="none" rotWithShape="1">
              <a:gsLst>
                <a:gs pos="0">
                  <a:schemeClr val="accent5">
                    <a:lumMod val="50000"/>
                  </a:schemeClr>
                </a:gs>
                <a:gs pos="50000">
                  <a:srgbClr val="399AB5"/>
                </a:gs>
                <a:gs pos="100000">
                  <a:schemeClr val="accent5">
                    <a:lumMod val="50000"/>
                  </a:scheme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233235" y="3944943"/>
              <a:ext cx="620716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ÁCH TÍNH GTLN &amp; GTNN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032496" y="1524000"/>
            <a:ext cx="2957946" cy="2957946"/>
            <a:chOff x="682190" y="1524000"/>
            <a:chExt cx="2957946" cy="2957946"/>
          </a:xfrm>
        </p:grpSpPr>
        <p:pic>
          <p:nvPicPr>
            <p:cNvPr id="20" name="Picture 1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190" y="1524000"/>
              <a:ext cx="2957946" cy="2957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89474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31" t="5583" r="17575" b="11676"/>
            <a:stretch/>
          </p:blipFill>
          <p:spPr bwMode="auto">
            <a:xfrm>
              <a:off x="1094363" y="2336223"/>
              <a:ext cx="2133600" cy="1333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75595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6997" y="14868"/>
            <a:ext cx="10635833" cy="857269"/>
            <a:chOff x="16997" y="14868"/>
            <a:chExt cx="10635833" cy="857269"/>
          </a:xfrm>
        </p:grpSpPr>
        <p:sp>
          <p:nvSpPr>
            <p:cNvPr id="43" name="Rectangle 42"/>
            <p:cNvSpPr/>
            <p:nvPr/>
          </p:nvSpPr>
          <p:spPr>
            <a:xfrm>
              <a:off x="16997" y="14868"/>
              <a:ext cx="1615828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8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.10.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88221" y="390381"/>
              <a:ext cx="9064609" cy="481756"/>
            </a:xfrm>
            <a:prstGeom prst="rect">
              <a:avLst/>
            </a:prstGeom>
          </p:spPr>
        </p:pic>
      </p:grp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13218"/>
          <a:stretch/>
        </p:blipFill>
        <p:spPr>
          <a:xfrm>
            <a:off x="1599372" y="889482"/>
            <a:ext cx="8608210" cy="9571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9372" y="1847119"/>
            <a:ext cx="8950510" cy="7606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8103" y="2623621"/>
            <a:ext cx="4978689" cy="48175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53472" y="2515110"/>
            <a:ext cx="5564736" cy="595856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5005" y="3390329"/>
            <a:ext cx="7479167" cy="848452"/>
            <a:chOff x="8181" y="2969254"/>
            <a:chExt cx="7479167" cy="848452"/>
          </a:xfrm>
        </p:grpSpPr>
        <p:sp>
          <p:nvSpPr>
            <p:cNvPr id="52" name="Rectangle 51"/>
            <p:cNvSpPr/>
            <p:nvPr/>
          </p:nvSpPr>
          <p:spPr>
            <a:xfrm>
              <a:off x="8181" y="2969254"/>
              <a:ext cx="1633460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8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.11.</a:t>
              </a: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566827" y="3323272"/>
              <a:ext cx="5920521" cy="494434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43555" y="3769703"/>
            <a:ext cx="4487933" cy="44372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25726" y="4291817"/>
            <a:ext cx="4855588" cy="76066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03616" y="4369132"/>
            <a:ext cx="4462577" cy="50711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92413" y="4939550"/>
            <a:ext cx="3258189" cy="87476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48236" y="5121339"/>
            <a:ext cx="6186754" cy="53246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4"/>
          <a:srcRect r="968" b="1215"/>
          <a:stretch/>
        </p:blipFill>
        <p:spPr>
          <a:xfrm>
            <a:off x="1692413" y="5835039"/>
            <a:ext cx="5925999" cy="70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593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2739" y="152400"/>
            <a:ext cx="8062917" cy="1004101"/>
            <a:chOff x="-12739" y="152400"/>
            <a:chExt cx="8062917" cy="1004101"/>
          </a:xfrm>
        </p:grpSpPr>
        <p:sp>
          <p:nvSpPr>
            <p:cNvPr id="2" name="Rectangle 1"/>
            <p:cNvSpPr/>
            <p:nvPr/>
          </p:nvSpPr>
          <p:spPr>
            <a:xfrm>
              <a:off x="-12739" y="152400"/>
              <a:ext cx="1633460" cy="83099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8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.12.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/>
            <a:srcRect l="851"/>
            <a:stretch/>
          </p:blipFill>
          <p:spPr>
            <a:xfrm>
              <a:off x="1689847" y="446546"/>
              <a:ext cx="6360331" cy="709955"/>
            </a:xfrm>
            <a:prstGeom prst="rect">
              <a:avLst/>
            </a:prstGeom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t="6249"/>
          <a:stretch/>
        </p:blipFill>
        <p:spPr>
          <a:xfrm>
            <a:off x="1690118" y="1156501"/>
            <a:ext cx="5781065" cy="11528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7900" y="2128558"/>
            <a:ext cx="7023488" cy="10015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9847" y="3130103"/>
            <a:ext cx="7771477" cy="109028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50812" y="4419600"/>
            <a:ext cx="163346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3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23975" y="4799971"/>
            <a:ext cx="10192931" cy="431045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775598" y="5412470"/>
            <a:ext cx="8353046" cy="431045"/>
            <a:chOff x="1809051" y="5412470"/>
            <a:chExt cx="8353046" cy="431045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8"/>
            <a:srcRect l="3911" t="12878"/>
            <a:stretch/>
          </p:blipFill>
          <p:spPr>
            <a:xfrm>
              <a:off x="1809051" y="5423621"/>
              <a:ext cx="1534932" cy="37553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278065" y="5412470"/>
              <a:ext cx="6884032" cy="43104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4459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77145"/>
            <a:ext cx="151323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4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3911" y="430382"/>
            <a:ext cx="10668000" cy="83673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3911" y="1264676"/>
            <a:ext cx="8608210" cy="8874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3030" y="2101410"/>
            <a:ext cx="8177166" cy="5451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3030" y="3374787"/>
            <a:ext cx="10678881" cy="46907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-1" y="3061982"/>
            <a:ext cx="151323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.15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55452" y="3923068"/>
            <a:ext cx="5692322" cy="8367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13030" y="4754226"/>
            <a:ext cx="6617799" cy="1077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228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9907602" y="3124200"/>
            <a:ext cx="812588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10720191" y="28702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>
            <a:off x="10720191" y="2870268"/>
            <a:ext cx="0" cy="50786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3"/>
          <p:cNvSpPr/>
          <p:nvPr/>
        </p:nvSpPr>
        <p:spPr>
          <a:xfrm>
            <a:off x="-812588" y="451688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21" name="Rectangle 15"/>
          <p:cNvSpPr/>
          <p:nvPr/>
        </p:nvSpPr>
        <p:spPr>
          <a:xfrm rot="1132070">
            <a:off x="3683535" y="-43028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22" name="Rectangle 15"/>
          <p:cNvSpPr/>
          <p:nvPr/>
        </p:nvSpPr>
        <p:spPr>
          <a:xfrm rot="1132070">
            <a:off x="5711904" y="-43027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812481" y="1066800"/>
            <a:ext cx="2213008" cy="397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744225" y="1845095"/>
            <a:ext cx="3342991" cy="44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577206" y="1434594"/>
            <a:ext cx="723665" cy="46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1099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6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6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21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406577" y="674716"/>
            <a:ext cx="11680470" cy="1944770"/>
            <a:chOff x="395642" y="603078"/>
            <a:chExt cx="11680470" cy="1944770"/>
          </a:xfrm>
        </p:grpSpPr>
        <p:sp>
          <p:nvSpPr>
            <p:cNvPr id="24" name="Rounded Rectangle 23"/>
            <p:cNvSpPr/>
            <p:nvPr/>
          </p:nvSpPr>
          <p:spPr>
            <a:xfrm>
              <a:off x="395642" y="609599"/>
              <a:ext cx="11642369" cy="1938249"/>
            </a:xfrm>
            <a:prstGeom prst="roundRect">
              <a:avLst>
                <a:gd name="adj" fmla="val 5339"/>
              </a:avLst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20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417512" y="603078"/>
              <a:ext cx="11658600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800"/>
                <a:t>Từ một tấm bìa carton hình vuông có độ dài cạnh bằng 60 cm, người ta cắt bốn hình vuông bằng nhau ở bốn góc rồi gập thành một chiếc hộp có dạng hình hộp chữ nhật không có nắp (</a:t>
              </a:r>
              <a:r>
                <a:rPr lang="vi-VN" sz="2800" b="1">
                  <a:solidFill>
                    <a:srgbClr val="C00000"/>
                  </a:solidFill>
                </a:rPr>
                <a:t>H.1.14</a:t>
              </a:r>
              <a:r>
                <a:rPr lang="vi-VN" sz="2800"/>
                <a:t>). Tính cạnh của các hình vuông bị cắt sao cho thể tích của chiếc hộp là lớn nhất.</a:t>
              </a:r>
              <a:endParaRPr lang="en-US" sz="2800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2812" y="20428"/>
            <a:ext cx="2491965" cy="589172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3427412" y="2902201"/>
            <a:ext cx="5426838" cy="2648757"/>
            <a:chOff x="3334574" y="2456643"/>
            <a:chExt cx="5748273" cy="2875412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34574" y="2456643"/>
              <a:ext cx="5748273" cy="2875412"/>
            </a:xfrm>
            <a:prstGeom prst="rect">
              <a:avLst/>
            </a:prstGeom>
          </p:spPr>
        </p:pic>
        <p:grpSp>
          <p:nvGrpSpPr>
            <p:cNvPr id="10" name="Group 9"/>
            <p:cNvGrpSpPr/>
            <p:nvPr/>
          </p:nvGrpSpPr>
          <p:grpSpPr>
            <a:xfrm>
              <a:off x="3753893" y="2590800"/>
              <a:ext cx="4925865" cy="2133600"/>
              <a:chOff x="7313612" y="1905000"/>
              <a:chExt cx="4544865" cy="185256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13612" y="1905000"/>
                <a:ext cx="4544865" cy="1852560"/>
              </a:xfrm>
              <a:prstGeom prst="rect">
                <a:avLst/>
              </a:prstGeom>
            </p:spPr>
          </p:pic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4482627"/>
                  </p:ext>
                </p:extLst>
              </p:nvPr>
            </p:nvGraphicFramePr>
            <p:xfrm>
              <a:off x="9371012" y="2698843"/>
              <a:ext cx="650793" cy="3346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618" name="Equation" r:id="rId7" imgW="444240" imgH="228600" progId="Equation.DSMT4">
                      <p:embed/>
                    </p:oleObj>
                  </mc:Choice>
                  <mc:Fallback>
                    <p:oleObj name="Equation" r:id="rId7" imgW="4442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371012" y="2698843"/>
                            <a:ext cx="650793" cy="3346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Rectangle 15"/>
            <p:cNvSpPr/>
            <p:nvPr/>
          </p:nvSpPr>
          <p:spPr>
            <a:xfrm>
              <a:off x="5498953" y="4802545"/>
              <a:ext cx="93968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C00000"/>
                  </a:solidFill>
                </a:rPr>
                <a:t>H.1.14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13470" y="5693125"/>
            <a:ext cx="11654722" cy="962808"/>
            <a:chOff x="387525" y="4490452"/>
            <a:chExt cx="11654722" cy="962808"/>
          </a:xfrm>
        </p:grpSpPr>
        <p:sp>
          <p:nvSpPr>
            <p:cNvPr id="11" name="Rectangle 10"/>
            <p:cNvSpPr/>
            <p:nvPr/>
          </p:nvSpPr>
          <p:spPr>
            <a:xfrm>
              <a:off x="440796" y="4499153"/>
              <a:ext cx="11601451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 b="1"/>
                <a:t>Bài học này sẽ giúp em tính được </a:t>
              </a:r>
              <a:r>
                <a:rPr lang="en-US" sz="2800" b="1">
                  <a:solidFill>
                    <a:srgbClr val="C00000"/>
                  </a:solidFill>
                </a:rPr>
                <a:t>giá trị lớn nhất</a:t>
              </a:r>
              <a:r>
                <a:rPr lang="vi-VN" sz="2800" b="1">
                  <a:solidFill>
                    <a:srgbClr val="C00000"/>
                  </a:solidFill>
                </a:rPr>
                <a:t>, </a:t>
              </a:r>
              <a:r>
                <a:rPr lang="en-US" sz="2800" b="1">
                  <a:solidFill>
                    <a:srgbClr val="C00000"/>
                  </a:solidFill>
                </a:rPr>
                <a:t>giá trị nhỏ nhất </a:t>
              </a:r>
              <a:r>
                <a:rPr lang="vi-VN" sz="2800" b="1"/>
                <a:t>của một hàm số</a:t>
              </a:r>
              <a:r>
                <a:rPr lang="en-US" sz="2800" b="1"/>
                <a:t>, nhờ đó giải quyết được yêu cầu của bài toán trên.</a:t>
              </a: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387525" y="4490452"/>
              <a:ext cx="11642370" cy="962808"/>
            </a:xfrm>
            <a:prstGeom prst="roundRect">
              <a:avLst>
                <a:gd name="adj" fmla="val 10152"/>
              </a:avLst>
            </a:prstGeom>
            <a:noFill/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b="1"/>
            </a:p>
          </p:txBody>
        </p:sp>
      </p:grpSp>
    </p:spTree>
    <p:extLst>
      <p:ext uri="{BB962C8B-B14F-4D97-AF65-F5344CB8AC3E}">
        <p14:creationId xmlns:p14="http://schemas.microsoft.com/office/powerpoint/2010/main" val="46730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26E278D2-1C62-4740-864B-613BB3A58B51}"/>
              </a:ext>
            </a:extLst>
          </p:cNvPr>
          <p:cNvGrpSpPr/>
          <p:nvPr/>
        </p:nvGrpSpPr>
        <p:grpSpPr>
          <a:xfrm>
            <a:off x="-11151" y="64878"/>
            <a:ext cx="12247251" cy="1573328"/>
            <a:chOff x="-11151" y="64878"/>
            <a:chExt cx="12247251" cy="1573328"/>
          </a:xfrm>
        </p:grpSpPr>
        <p:sp>
          <p:nvSpPr>
            <p:cNvPr id="19" name="Rounded Rectangle 18"/>
            <p:cNvSpPr/>
            <p:nvPr/>
          </p:nvSpPr>
          <p:spPr>
            <a:xfrm>
              <a:off x="608012" y="106148"/>
              <a:ext cx="11506200" cy="1438978"/>
            </a:xfrm>
            <a:prstGeom prst="roundRect">
              <a:avLst>
                <a:gd name="adj" fmla="val 5339"/>
              </a:avLst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11151" y="113994"/>
              <a:ext cx="1472538" cy="1442283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9500" y="64878"/>
              <a:ext cx="10896600" cy="1573328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0412" y="1904435"/>
            <a:ext cx="1296361" cy="305365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7999412" y="1705496"/>
            <a:ext cx="4019550" cy="4343400"/>
            <a:chOff x="6932612" y="1752600"/>
            <a:chExt cx="4019550" cy="4343400"/>
          </a:xfrm>
        </p:grpSpPr>
        <p:sp>
          <p:nvSpPr>
            <p:cNvPr id="22" name="Rounded Rectangle 21"/>
            <p:cNvSpPr/>
            <p:nvPr/>
          </p:nvSpPr>
          <p:spPr>
            <a:xfrm>
              <a:off x="6932612" y="1752600"/>
              <a:ext cx="4019550" cy="4343400"/>
            </a:xfrm>
            <a:prstGeom prst="roundRect">
              <a:avLst>
                <a:gd name="adj" fmla="val 246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6932612" y="1981200"/>
              <a:ext cx="4019550" cy="3686572"/>
              <a:chOff x="7170220" y="1876028"/>
              <a:chExt cx="4467742" cy="3771900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313612" y="1876028"/>
                <a:ext cx="4324350" cy="3771900"/>
              </a:xfrm>
              <a:prstGeom prst="rect">
                <a:avLst/>
              </a:prstGeom>
            </p:spPr>
          </p:pic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0109835"/>
                  </p:ext>
                </p:extLst>
              </p:nvPr>
            </p:nvGraphicFramePr>
            <p:xfrm>
              <a:off x="11099988" y="4245647"/>
              <a:ext cx="272237" cy="248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294" name="Equation" r:id="rId8" imgW="139680" imgH="152280" progId="Equation.DSMT4">
                      <p:embed/>
                    </p:oleObj>
                  </mc:Choice>
                  <mc:Fallback>
                    <p:oleObj name="Equation" r:id="rId8" imgW="139680" imgH="152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1099988" y="4245647"/>
                            <a:ext cx="272237" cy="2483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0528121"/>
                  </p:ext>
                </p:extLst>
              </p:nvPr>
            </p:nvGraphicFramePr>
            <p:xfrm>
              <a:off x="8890188" y="2035847"/>
              <a:ext cx="272237" cy="2483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295" name="Equation" r:id="rId10" imgW="139680" imgH="152280" progId="Equation.DSMT4">
                      <p:embed/>
                    </p:oleObj>
                  </mc:Choice>
                  <mc:Fallback>
                    <p:oleObj name="Equation" r:id="rId10" imgW="139680" imgH="152280" progId="Equation.DSMT4">
                      <p:embed/>
                      <p:pic>
                        <p:nvPicPr>
                          <p:cNvPr id="2" name="Object 1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890188" y="2035847"/>
                            <a:ext cx="272237" cy="2483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3960682"/>
                  </p:ext>
                </p:extLst>
              </p:nvPr>
            </p:nvGraphicFramePr>
            <p:xfrm>
              <a:off x="8565416" y="2281113"/>
              <a:ext cx="204669" cy="255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296" name="Equation" r:id="rId11" imgW="126720" imgH="190440" progId="Equation.DSMT4">
                      <p:embed/>
                    </p:oleObj>
                  </mc:Choice>
                  <mc:Fallback>
                    <p:oleObj name="Equation" r:id="rId11" imgW="126720" imgH="190440" progId="Equation.DSMT4">
                      <p:embed/>
                      <p:pic>
                        <p:nvPicPr>
                          <p:cNvPr id="9" name="Object 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8565416" y="2281113"/>
                            <a:ext cx="204669" cy="2558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6002120"/>
                  </p:ext>
                </p:extLst>
              </p:nvPr>
            </p:nvGraphicFramePr>
            <p:xfrm>
              <a:off x="8578672" y="3000240"/>
              <a:ext cx="224349" cy="2387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297" name="Equation" r:id="rId13" imgW="139680" imgH="177480" progId="Equation.DSMT4">
                      <p:embed/>
                    </p:oleObj>
                  </mc:Choice>
                  <mc:Fallback>
                    <p:oleObj name="Equation" r:id="rId13" imgW="139680" imgH="177480" progId="Equation.DSMT4">
                      <p:embed/>
                      <p:pic>
                        <p:nvPicPr>
                          <p:cNvPr id="10" name="Object 9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578672" y="3000240"/>
                            <a:ext cx="224349" cy="2387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3420017"/>
                  </p:ext>
                </p:extLst>
              </p:nvPr>
            </p:nvGraphicFramePr>
            <p:xfrm>
              <a:off x="8619860" y="3676438"/>
              <a:ext cx="162686" cy="2387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298" name="Equation" r:id="rId15" imgW="101520" imgH="177480" progId="Equation.DSMT4">
                      <p:embed/>
                    </p:oleObj>
                  </mc:Choice>
                  <mc:Fallback>
                    <p:oleObj name="Equation" r:id="rId15" imgW="101520" imgH="177480" progId="Equation.DSMT4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8619860" y="3676438"/>
                            <a:ext cx="162686" cy="2387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0535620"/>
                  </p:ext>
                </p:extLst>
              </p:nvPr>
            </p:nvGraphicFramePr>
            <p:xfrm>
              <a:off x="8489950" y="4613275"/>
              <a:ext cx="344488" cy="309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299" name="Equation" r:id="rId17" imgW="177480" imgH="190440" progId="Equation.DSMT4">
                      <p:embed/>
                    </p:oleObj>
                  </mc:Choice>
                  <mc:Fallback>
                    <p:oleObj name="Equation" r:id="rId17" imgW="177480" imgH="19044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489950" y="4613275"/>
                            <a:ext cx="344488" cy="309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8685938"/>
                  </p:ext>
                </p:extLst>
              </p:nvPr>
            </p:nvGraphicFramePr>
            <p:xfrm>
              <a:off x="7862030" y="4557723"/>
              <a:ext cx="346364" cy="2387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300" name="Equation" r:id="rId19" imgW="215640" imgH="177480" progId="Equation.DSMT4">
                      <p:embed/>
                    </p:oleObj>
                  </mc:Choice>
                  <mc:Fallback>
                    <p:oleObj name="Equation" r:id="rId19" imgW="215640" imgH="177480" progId="Equation.DSMT4">
                      <p:embed/>
                      <p:pic>
                        <p:nvPicPr>
                          <p:cNvPr id="13" name="Object 12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7862030" y="4557723"/>
                            <a:ext cx="346364" cy="2387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2373677"/>
                  </p:ext>
                </p:extLst>
              </p:nvPr>
            </p:nvGraphicFramePr>
            <p:xfrm>
              <a:off x="7170220" y="4562297"/>
              <a:ext cx="367355" cy="2400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301" name="Equation" r:id="rId21" imgW="228600" imgH="177480" progId="Equation.DSMT4">
                      <p:embed/>
                    </p:oleObj>
                  </mc:Choice>
                  <mc:Fallback>
                    <p:oleObj name="Equation" r:id="rId21" imgW="228600" imgH="177480" progId="Equation.DSMT4">
                      <p:embed/>
                      <p:pic>
                        <p:nvPicPr>
                          <p:cNvPr id="14" name="Object 13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170220" y="4562297"/>
                            <a:ext cx="367355" cy="24009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1225027"/>
                  </p:ext>
                </p:extLst>
              </p:nvPr>
            </p:nvGraphicFramePr>
            <p:xfrm>
              <a:off x="10819858" y="4573376"/>
              <a:ext cx="204669" cy="255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302" name="Equation" r:id="rId23" imgW="126720" imgH="190440" progId="Equation.DSMT4">
                      <p:embed/>
                    </p:oleObj>
                  </mc:Choice>
                  <mc:Fallback>
                    <p:oleObj name="Equation" r:id="rId23" imgW="126720" imgH="190440" progId="Equation.DSMT4">
                      <p:embed/>
                      <p:pic>
                        <p:nvPicPr>
                          <p:cNvPr id="10" name="Object 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0819858" y="4573376"/>
                            <a:ext cx="204669" cy="2558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1126815"/>
                  </p:ext>
                </p:extLst>
              </p:nvPr>
            </p:nvGraphicFramePr>
            <p:xfrm>
              <a:off x="10140771" y="4557724"/>
              <a:ext cx="224349" cy="2387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303" name="Equation" r:id="rId24" imgW="139680" imgH="177480" progId="Equation.DSMT4">
                      <p:embed/>
                    </p:oleObj>
                  </mc:Choice>
                  <mc:Fallback>
                    <p:oleObj name="Equation" r:id="rId24" imgW="139680" imgH="177480" progId="Equation.DSMT4">
                      <p:embed/>
                      <p:pic>
                        <p:nvPicPr>
                          <p:cNvPr id="11" name="Object 10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0140771" y="4557724"/>
                            <a:ext cx="224349" cy="2387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2695344"/>
                  </p:ext>
                </p:extLst>
              </p:nvPr>
            </p:nvGraphicFramePr>
            <p:xfrm>
              <a:off x="9525465" y="4546572"/>
              <a:ext cx="162686" cy="2387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304" name="Equation" r:id="rId25" imgW="101520" imgH="177480" progId="Equation.DSMT4">
                      <p:embed/>
                    </p:oleObj>
                  </mc:Choice>
                  <mc:Fallback>
                    <p:oleObj name="Equation" r:id="rId25" imgW="101520" imgH="17748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525465" y="4546572"/>
                            <a:ext cx="162686" cy="2387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6995504"/>
                  </p:ext>
                </p:extLst>
              </p:nvPr>
            </p:nvGraphicFramePr>
            <p:xfrm>
              <a:off x="8450271" y="5076565"/>
              <a:ext cx="346364" cy="2387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305" name="Equation" r:id="rId26" imgW="215640" imgH="177480" progId="Equation.DSMT4">
                      <p:embed/>
                    </p:oleObj>
                  </mc:Choice>
                  <mc:Fallback>
                    <p:oleObj name="Equation" r:id="rId26" imgW="215640" imgH="177480" progId="Equation.DSMT4">
                      <p:embed/>
                      <p:pic>
                        <p:nvPicPr>
                          <p:cNvPr id="14" name="Object 1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8450271" y="5076565"/>
                            <a:ext cx="346364" cy="23878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93221"/>
              </p:ext>
            </p:extLst>
          </p:nvPr>
        </p:nvGraphicFramePr>
        <p:xfrm>
          <a:off x="2898129" y="2594604"/>
          <a:ext cx="3998460" cy="55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06" name="Equation" r:id="rId27" imgW="1865218" imgH="256906" progId="Equation.DSMT4">
                  <p:embed/>
                </p:oleObj>
              </mc:Choice>
              <mc:Fallback>
                <p:oleObj name="Equation" r:id="rId27" imgW="1865218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898129" y="2594604"/>
                        <a:ext cx="3998460" cy="551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334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7125" name="Picture 66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" y="91480"/>
            <a:ext cx="4010026" cy="673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33387" y="710875"/>
                <a:ext cx="7620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chemeClr val="tx1"/>
                  </a:buClr>
                  <a:buFont typeface="Wingdings" pitchFamily="2" charset="2"/>
                  <a:buChar char="v"/>
                </a:pPr>
                <a:r>
                  <a:rPr lang="en-US" sz="28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i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xác định trên tập D</a:t>
                </a:r>
                <a:endParaRPr lang="vi-VN" sz="28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87" y="710875"/>
                <a:ext cx="7620000" cy="523220"/>
              </a:xfrm>
              <a:prstGeom prst="rect">
                <a:avLst/>
              </a:prstGeom>
              <a:blipFill>
                <a:blip r:embed="rId5"/>
                <a:stretch>
                  <a:fillRect l="-1360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821976" y="1516884"/>
            <a:ext cx="11366849" cy="1191252"/>
            <a:chOff x="455613" y="1628148"/>
            <a:chExt cx="11366849" cy="1191252"/>
          </a:xfrm>
        </p:grpSpPr>
        <p:sp>
          <p:nvSpPr>
            <p:cNvPr id="64" name="Rounded Rectangle 63"/>
            <p:cNvSpPr/>
            <p:nvPr/>
          </p:nvSpPr>
          <p:spPr>
            <a:xfrm>
              <a:off x="455613" y="1628148"/>
              <a:ext cx="11292236" cy="1191252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E0ECDE">
                    <a:shade val="30000"/>
                    <a:satMod val="115000"/>
                  </a:srgbClr>
                </a:gs>
                <a:gs pos="15000">
                  <a:srgbClr val="E0ECDE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635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>
                <a:solidFill>
                  <a:schemeClr val="lt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531812" y="1628148"/>
                  <a:ext cx="11290650" cy="10156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chemeClr val="bg1"/>
                    </a:buClr>
                  </a:pP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a) Số </a:t>
                  </a:r>
                  <a:r>
                    <a:rPr lang="en-US" sz="3200" b="1">
                      <a:solidFill>
                        <a:srgbClr val="C00000"/>
                      </a:solidFill>
                      <a:cs typeface="Arial" pitchFamily="34" charset="0"/>
                    </a:rPr>
                    <a:t>M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 được gọi là </a:t>
                  </a:r>
                  <a:r>
                    <a:rPr lang="en-US" sz="2800" b="1">
                      <a:solidFill>
                        <a:srgbClr val="C00000"/>
                      </a:solidFill>
                      <a:cs typeface="Times New Roman" pitchFamily="18" charset="0"/>
                    </a:rPr>
                    <a:t>giá trị lớn nhất 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của hàm số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𝑦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𝑓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trên tập D nếu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𝑓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≤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M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với mọi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D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và tồn tạ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D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sao cho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M</m:t>
                      </m:r>
                    </m:oMath>
                  </a14:m>
                  <a:endParaRPr lang="vi-VN" sz="2800">
                    <a:solidFill>
                      <a:schemeClr val="tx1"/>
                    </a:solidFill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12" y="1628148"/>
                  <a:ext cx="11290650" cy="1015663"/>
                </a:xfrm>
                <a:prstGeom prst="rect">
                  <a:avLst/>
                </a:prstGeom>
                <a:blipFill>
                  <a:blip r:embed="rId6"/>
                  <a:stretch>
                    <a:fillRect l="-1080" t="-7831" b="-162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3024186" y="2971800"/>
            <a:ext cx="5105400" cy="894661"/>
            <a:chOff x="3024186" y="2971800"/>
            <a:chExt cx="5105400" cy="894661"/>
          </a:xfrm>
        </p:grpSpPr>
        <p:sp>
          <p:nvSpPr>
            <p:cNvPr id="2" name="Rounded Rectangle 1"/>
            <p:cNvSpPr/>
            <p:nvPr/>
          </p:nvSpPr>
          <p:spPr>
            <a:xfrm>
              <a:off x="3024186" y="2971800"/>
              <a:ext cx="5105400" cy="838200"/>
            </a:xfrm>
            <a:prstGeom prst="round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328987" y="3089120"/>
              <a:ext cx="1828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Clr>
                  <a:schemeClr val="tx1"/>
                </a:buClr>
                <a:buFont typeface="Wingdings" pitchFamily="2" charset="2"/>
                <a:buChar char="Ø"/>
              </a:pPr>
              <a:r>
                <a:rPr lang="en-US" sz="2800" b="1">
                  <a:cs typeface="Times New Roman" pitchFamily="18" charset="0"/>
                </a:rPr>
                <a:t>Kí hiệu</a:t>
              </a:r>
              <a:r>
                <a:rPr lang="en-US" sz="2800">
                  <a:cs typeface="Times New Roman" pitchFamily="18" charset="0"/>
                </a:rPr>
                <a:t>: </a:t>
              </a:r>
              <a:endParaRPr lang="vi-VN" sz="2800">
                <a:cs typeface="Times New Roman" pitchFamily="18" charset="0"/>
              </a:endParaRPr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644554"/>
                </p:ext>
              </p:extLst>
            </p:nvPr>
          </p:nvGraphicFramePr>
          <p:xfrm>
            <a:off x="5130360" y="3116359"/>
            <a:ext cx="2488978" cy="750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66" name="Equation" r:id="rId7" imgW="927000" imgH="279360" progId="Equation.DSMT4">
                    <p:embed/>
                  </p:oleObj>
                </mc:Choice>
                <mc:Fallback>
                  <p:oleObj name="Equation" r:id="rId7" imgW="927000" imgH="279360" progId="Equation.DSMT4">
                    <p:embed/>
                    <p:pic>
                      <p:nvPicPr>
                        <p:cNvPr id="52" name="Object 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30360" y="3116359"/>
                          <a:ext cx="2488978" cy="7501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821976" y="4073664"/>
            <a:ext cx="11366849" cy="1184136"/>
            <a:chOff x="821976" y="4073664"/>
            <a:chExt cx="11366849" cy="1184136"/>
          </a:xfrm>
        </p:grpSpPr>
        <p:sp>
          <p:nvSpPr>
            <p:cNvPr id="66" name="Rounded Rectangle 65"/>
            <p:cNvSpPr/>
            <p:nvPr/>
          </p:nvSpPr>
          <p:spPr>
            <a:xfrm>
              <a:off x="821976" y="4073664"/>
              <a:ext cx="11292236" cy="1184136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E0ECDE">
                    <a:shade val="30000"/>
                    <a:satMod val="115000"/>
                  </a:srgbClr>
                </a:gs>
                <a:gs pos="15000">
                  <a:srgbClr val="E0ECDE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635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 b="1">
                <a:solidFill>
                  <a:schemeClr val="lt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898175" y="4120783"/>
                  <a:ext cx="11290650" cy="10156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chemeClr val="bg1"/>
                    </a:buClr>
                  </a:pP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b) Số </a:t>
                  </a:r>
                  <a:r>
                    <a:rPr lang="en-US" sz="3200" b="1">
                      <a:solidFill>
                        <a:srgbClr val="C00000"/>
                      </a:solidFill>
                      <a:cs typeface="Arial" pitchFamily="34" charset="0"/>
                    </a:rPr>
                    <a:t>m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 được gọi là </a:t>
                  </a:r>
                  <a:r>
                    <a:rPr lang="en-US" sz="2800" b="1">
                      <a:solidFill>
                        <a:srgbClr val="C00000"/>
                      </a:solidFill>
                      <a:cs typeface="Times New Roman" pitchFamily="18" charset="0"/>
                    </a:rPr>
                    <a:t>giá trị nhỏ  nhất 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của hàm số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𝑦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𝑓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trên tập </a:t>
                  </a:r>
                  <a:r>
                    <a:rPr lang="en-US" sz="2800">
                      <a:solidFill>
                        <a:schemeClr val="tx1"/>
                      </a:solidFill>
                      <a:cs typeface="Times New Roman" pitchFamily="18" charset="0"/>
                    </a:rPr>
                    <a:t>D 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nếu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𝑓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𝑚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với mọi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D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và tồn tạ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∈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  <a:cs typeface="Times New Roman" pitchFamily="18" charset="0"/>
                        </a:rPr>
                        <m:t>D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cs typeface="Times New Roman" pitchFamily="18" charset="0"/>
                    </a:rPr>
                    <a:t> </a:t>
                  </a:r>
                  <a:r>
                    <a:rPr lang="en-US" sz="2800" b="1">
                      <a:solidFill>
                        <a:schemeClr val="tx1"/>
                      </a:solidFill>
                      <a:cs typeface="Times New Roman" pitchFamily="18" charset="0"/>
                    </a:rPr>
                    <a:t>sao cho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𝑚</m:t>
                      </m:r>
                    </m:oMath>
                  </a14:m>
                  <a:endParaRPr lang="vi-VN" sz="2800" i="1">
                    <a:solidFill>
                      <a:schemeClr val="tx1"/>
                    </a:solidFill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8175" y="4120783"/>
                  <a:ext cx="11290650" cy="1015663"/>
                </a:xfrm>
                <a:prstGeom prst="rect">
                  <a:avLst/>
                </a:prstGeom>
                <a:blipFill>
                  <a:blip r:embed="rId9"/>
                  <a:stretch>
                    <a:fillRect l="-1080" t="-7784" r="-1890" b="-155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/>
          <p:cNvGrpSpPr/>
          <p:nvPr/>
        </p:nvGrpSpPr>
        <p:grpSpPr>
          <a:xfrm>
            <a:off x="3024186" y="5454697"/>
            <a:ext cx="5105400" cy="838200"/>
            <a:chOff x="3122612" y="5446546"/>
            <a:chExt cx="5105400" cy="838200"/>
          </a:xfrm>
        </p:grpSpPr>
        <p:sp>
          <p:nvSpPr>
            <p:cNvPr id="15" name="Rounded Rectangle 14"/>
            <p:cNvSpPr/>
            <p:nvPr/>
          </p:nvSpPr>
          <p:spPr>
            <a:xfrm>
              <a:off x="3122612" y="5446546"/>
              <a:ext cx="5105400" cy="838200"/>
            </a:xfrm>
            <a:prstGeom prst="round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481386" y="5541796"/>
              <a:ext cx="1828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Clr>
                  <a:schemeClr val="tx1"/>
                </a:buClr>
                <a:buFont typeface="Wingdings" pitchFamily="2" charset="2"/>
                <a:buChar char="Ø"/>
              </a:pPr>
              <a:r>
                <a:rPr lang="en-US" sz="2800" b="1">
                  <a:cs typeface="Times New Roman" pitchFamily="18" charset="0"/>
                </a:rPr>
                <a:t>Kí hiệu</a:t>
              </a:r>
              <a:r>
                <a:rPr lang="en-US" sz="2800">
                  <a:cs typeface="Times New Roman" pitchFamily="18" charset="0"/>
                </a:rPr>
                <a:t>: </a:t>
              </a:r>
              <a:endParaRPr lang="vi-VN" sz="2800">
                <a:cs typeface="Times New Roman" pitchFamily="18" charset="0"/>
              </a:endParaRPr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666214"/>
                </p:ext>
              </p:extLst>
            </p:nvPr>
          </p:nvGraphicFramePr>
          <p:xfrm>
            <a:off x="5299305" y="5521464"/>
            <a:ext cx="2320033" cy="716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67" name="Equation" r:id="rId10" imgW="863280" imgH="266400" progId="Equation.DSMT4">
                    <p:embed/>
                  </p:oleObj>
                </mc:Choice>
                <mc:Fallback>
                  <p:oleObj name="Equation" r:id="rId10" imgW="863280" imgH="26640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99305" y="5521464"/>
                          <a:ext cx="2320033" cy="7162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8587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4462" y="-57938"/>
            <a:ext cx="12059750" cy="1437216"/>
            <a:chOff x="217381" y="177802"/>
            <a:chExt cx="12059750" cy="1437216"/>
          </a:xfrm>
        </p:grpSpPr>
        <p:sp>
          <p:nvSpPr>
            <p:cNvPr id="15" name="Rounded Rectangle 14"/>
            <p:cNvSpPr/>
            <p:nvPr/>
          </p:nvSpPr>
          <p:spPr>
            <a:xfrm>
              <a:off x="1137187" y="319284"/>
              <a:ext cx="11139944" cy="1281117"/>
            </a:xfrm>
            <a:prstGeom prst="roundRect">
              <a:avLst>
                <a:gd name="adj" fmla="val 9218"/>
              </a:avLst>
            </a:prstGeom>
            <a:solidFill>
              <a:srgbClr val="94B0B7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 sz="2800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397901" y="261207"/>
              <a:ext cx="1346414" cy="1353811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753264" y="527387"/>
              <a:ext cx="635687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6000" b="1" spc="67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</a:p>
          </p:txBody>
        </p:sp>
        <p:pic>
          <p:nvPicPr>
            <p:cNvPr id="18" name="Picture 17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102"/>
            <a:stretch/>
          </p:blipFill>
          <p:spPr bwMode="auto">
            <a:xfrm>
              <a:off x="497549" y="466427"/>
              <a:ext cx="1147118" cy="3760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>
              <a:off x="217381" y="177802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96" y="298508"/>
              <a:ext cx="910360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v"/>
              </a:pPr>
              <a:r>
                <a:rPr lang="en-US" sz="2800" b="1">
                  <a:cs typeface="Times New Roman" pitchFamily="18" charset="0"/>
                </a:rPr>
                <a:t>Tìm giá trị nhỏ nhất và giá trị lớn nhất của hàm số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738158"/>
                </p:ext>
              </p:extLst>
            </p:nvPr>
          </p:nvGraphicFramePr>
          <p:xfrm>
            <a:off x="5093198" y="757184"/>
            <a:ext cx="2771864" cy="688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61" name="Equation" r:id="rId6" imgW="1206360" imgH="291960" progId="Equation.DSMT4">
                    <p:embed/>
                  </p:oleObj>
                </mc:Choice>
                <mc:Fallback>
                  <p:oleObj name="Equation" r:id="rId6" imgW="12063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093198" y="757184"/>
                          <a:ext cx="2771864" cy="6881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4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445" y="1424418"/>
            <a:ext cx="1403336" cy="33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8219910" y="1705414"/>
            <a:ext cx="3686108" cy="560414"/>
            <a:chOff x="5610075" y="1473491"/>
            <a:chExt cx="3686108" cy="560414"/>
          </a:xfrm>
        </p:grpSpPr>
        <p:sp>
          <p:nvSpPr>
            <p:cNvPr id="22" name="TextBox 21"/>
            <p:cNvSpPr txBox="1"/>
            <p:nvPr/>
          </p:nvSpPr>
          <p:spPr>
            <a:xfrm>
              <a:off x="5610075" y="1510685"/>
              <a:ext cx="1371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sz="2800">
                  <a:cs typeface="Times New Roman" pitchFamily="18" charset="0"/>
                </a:rPr>
                <a:t>Ta có: </a:t>
              </a:r>
              <a:endParaRPr lang="vi-VN" sz="2800"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2071970"/>
                </p:ext>
              </p:extLst>
            </p:nvPr>
          </p:nvGraphicFramePr>
          <p:xfrm>
            <a:off x="6722846" y="1473491"/>
            <a:ext cx="2573337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62" name="Equation" r:id="rId9" imgW="1320480" imgH="279360" progId="Equation.DSMT4">
                    <p:embed/>
                  </p:oleObj>
                </mc:Choice>
                <mc:Fallback>
                  <p:oleObj name="Equation" r:id="rId9" imgW="13204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22846" y="1473491"/>
                          <a:ext cx="2573337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4574159" y="1724011"/>
            <a:ext cx="3940162" cy="583230"/>
            <a:chOff x="1858637" y="2165790"/>
            <a:chExt cx="3940162" cy="583230"/>
          </a:xfrm>
        </p:grpSpPr>
        <p:sp>
          <p:nvSpPr>
            <p:cNvPr id="56" name="TextBox 55"/>
            <p:cNvSpPr txBox="1"/>
            <p:nvPr/>
          </p:nvSpPr>
          <p:spPr>
            <a:xfrm>
              <a:off x="1858637" y="2165790"/>
              <a:ext cx="39401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chemeClr val="bg1"/>
                </a:buClr>
              </a:pPr>
              <a:r>
                <a:rPr lang="en-US" sz="2800">
                  <a:cs typeface="Times New Roman" pitchFamily="18" charset="0"/>
                </a:rPr>
                <a:t>Tập xác định               .</a:t>
              </a:r>
              <a:endParaRPr lang="vi-VN" sz="2800">
                <a:cs typeface="Times New Roman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83552"/>
                </p:ext>
              </p:extLst>
            </p:nvPr>
          </p:nvGraphicFramePr>
          <p:xfrm>
            <a:off x="4019466" y="2229296"/>
            <a:ext cx="1484922" cy="519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63" name="Equation" r:id="rId11" imgW="761760" imgH="266400" progId="Equation.DSMT4">
                    <p:embed/>
                  </p:oleObj>
                </mc:Choice>
                <mc:Fallback>
                  <p:oleObj name="Equation" r:id="rId11" imgW="761760" imgH="2664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19466" y="2229296"/>
                          <a:ext cx="1484922" cy="519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1866848" y="2269106"/>
            <a:ext cx="10039170" cy="705258"/>
            <a:chOff x="1226032" y="2091476"/>
            <a:chExt cx="10039170" cy="705258"/>
          </a:xfrm>
        </p:grpSpPr>
        <p:sp>
          <p:nvSpPr>
            <p:cNvPr id="6" name="Rectangle 5"/>
            <p:cNvSpPr/>
            <p:nvPr/>
          </p:nvSpPr>
          <p:spPr>
            <a:xfrm>
              <a:off x="1226032" y="2091476"/>
              <a:ext cx="601138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/>
                <a:t>dấu bằng xảy ra khi 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=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-1 </a:t>
              </a:r>
              <a:r>
                <a:rPr lang="en-US" sz="2800"/>
                <a:t>hoặc 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=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80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804359"/>
                </p:ext>
              </p:extLst>
            </p:nvPr>
          </p:nvGraphicFramePr>
          <p:xfrm>
            <a:off x="7099602" y="2144271"/>
            <a:ext cx="4165600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64" name="Equation" r:id="rId13" imgW="1942920" imgH="304560" progId="Equation.DSMT4">
                    <p:embed/>
                  </p:oleObj>
                </mc:Choice>
                <mc:Fallback>
                  <p:oleObj name="Equation" r:id="rId13" imgW="194292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99602" y="2144271"/>
                          <a:ext cx="4165600" cy="652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1924677" y="2823650"/>
            <a:ext cx="9775009" cy="673034"/>
            <a:chOff x="1268413" y="2633663"/>
            <a:chExt cx="9775009" cy="673034"/>
          </a:xfrm>
        </p:grpSpPr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331593"/>
                </p:ext>
              </p:extLst>
            </p:nvPr>
          </p:nvGraphicFramePr>
          <p:xfrm>
            <a:off x="1268413" y="2633663"/>
            <a:ext cx="25971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65" name="Equation" r:id="rId15" imgW="1333440" imgH="279360" progId="Equation.DSMT4">
                    <p:embed/>
                  </p:oleObj>
                </mc:Choice>
                <mc:Fallback>
                  <p:oleObj name="Equation" r:id="rId15" imgW="1333440" imgH="2793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68413" y="2633663"/>
                          <a:ext cx="2597150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3827996" y="2645818"/>
              <a:ext cx="418415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/>
                <a:t>dấu bằng xảy ra khi 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 =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800"/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71859"/>
                </p:ext>
              </p:extLst>
            </p:nvPr>
          </p:nvGraphicFramePr>
          <p:xfrm>
            <a:off x="7939859" y="2652647"/>
            <a:ext cx="3103563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66" name="Equation" r:id="rId17" imgW="1447560" imgH="304560" progId="Equation.DSMT4">
                    <p:embed/>
                  </p:oleObj>
                </mc:Choice>
                <mc:Fallback>
                  <p:oleObj name="Equation" r:id="rId17" imgW="1447560" imgH="30456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939859" y="2652647"/>
                          <a:ext cx="3103563" cy="654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2"/>
          <p:cNvSpPr/>
          <p:nvPr/>
        </p:nvSpPr>
        <p:spPr>
          <a:xfrm>
            <a:off x="590345" y="1677962"/>
            <a:ext cx="40382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u="sng">
                <a:solidFill>
                  <a:srgbClr val="C00000"/>
                </a:solidFill>
              </a:rPr>
              <a:t>Sử dụng định nghĩa</a:t>
            </a:r>
          </a:p>
        </p:txBody>
      </p:sp>
      <p:sp>
        <p:nvSpPr>
          <p:cNvPr id="81" name="Rectangle 80"/>
          <p:cNvSpPr/>
          <p:nvPr/>
        </p:nvSpPr>
        <p:spPr>
          <a:xfrm>
            <a:off x="575747" y="3397899"/>
            <a:ext cx="29610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 u="sng">
                <a:solidFill>
                  <a:srgbClr val="C00000"/>
                </a:solidFill>
              </a:rPr>
              <a:t>Sử dụng BBT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23918"/>
              </p:ext>
            </p:extLst>
          </p:nvPr>
        </p:nvGraphicFramePr>
        <p:xfrm>
          <a:off x="3579812" y="3266117"/>
          <a:ext cx="6731649" cy="96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67" name="Equation" r:id="rId19" imgW="3454200" imgH="495000" progId="Equation.DSMT4">
                  <p:embed/>
                </p:oleObj>
              </mc:Choice>
              <mc:Fallback>
                <p:oleObj name="Equation" r:id="rId19" imgW="3454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79812" y="3266117"/>
                        <a:ext cx="6731649" cy="965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959670" y="4841860"/>
            <a:ext cx="4467198" cy="1838322"/>
            <a:chOff x="1093814" y="4724400"/>
            <a:chExt cx="4467198" cy="1838322"/>
          </a:xfrm>
        </p:grpSpPr>
        <p:sp>
          <p:nvSpPr>
            <p:cNvPr id="83" name="Rectangle 82"/>
            <p:cNvSpPr/>
            <p:nvPr/>
          </p:nvSpPr>
          <p:spPr>
            <a:xfrm>
              <a:off x="1093814" y="4724400"/>
              <a:ext cx="4452576" cy="1838322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1599666" y="4724400"/>
              <a:ext cx="0" cy="183832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3455178"/>
                </p:ext>
              </p:extLst>
            </p:nvPr>
          </p:nvGraphicFramePr>
          <p:xfrm>
            <a:off x="1244066" y="5315735"/>
            <a:ext cx="355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68" name="Equation" r:id="rId21" imgW="164880" imgH="203040" progId="Equation.DSMT4">
                    <p:embed/>
                  </p:oleObj>
                </mc:Choice>
                <mc:Fallback>
                  <p:oleObj name="Equation" r:id="rId21" imgW="164880" imgH="20304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244066" y="5315735"/>
                          <a:ext cx="355600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689580"/>
                </p:ext>
              </p:extLst>
            </p:nvPr>
          </p:nvGraphicFramePr>
          <p:xfrm>
            <a:off x="1246214" y="4900601"/>
            <a:ext cx="272572" cy="300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69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246214" y="4900601"/>
                          <a:ext cx="272572" cy="300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600141"/>
                </p:ext>
              </p:extLst>
            </p:nvPr>
          </p:nvGraphicFramePr>
          <p:xfrm>
            <a:off x="3377266" y="4886190"/>
            <a:ext cx="248227" cy="346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70" name="Equation" r:id="rId25" imgW="126720" imgH="177480" progId="Equation.DSMT4">
                    <p:embed/>
                  </p:oleObj>
                </mc:Choice>
                <mc:Fallback>
                  <p:oleObj name="Equation" r:id="rId25" imgW="126720" imgH="17748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377266" y="4886190"/>
                          <a:ext cx="248227" cy="346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790872"/>
                </p:ext>
              </p:extLst>
            </p:nvPr>
          </p:nvGraphicFramePr>
          <p:xfrm>
            <a:off x="5037115" y="4857894"/>
            <a:ext cx="199159" cy="320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71" name="Equation" r:id="rId27" imgW="101520" imgH="164880" progId="Equation.DSMT4">
                    <p:embed/>
                  </p:oleObj>
                </mc:Choice>
                <mc:Fallback>
                  <p:oleObj name="Equation" r:id="rId27" imgW="101520" imgH="164880" progId="Equation.DSMT4">
                    <p:embed/>
                    <p:pic>
                      <p:nvPicPr>
                        <p:cNvPr id="52" name="Object 5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037115" y="4857894"/>
                          <a:ext cx="199159" cy="3203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961702"/>
                </p:ext>
              </p:extLst>
            </p:nvPr>
          </p:nvGraphicFramePr>
          <p:xfrm>
            <a:off x="1732542" y="4899427"/>
            <a:ext cx="396875" cy="323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72" name="Equation" r:id="rId29" imgW="203040" imgH="164880" progId="Equation.DSMT4">
                    <p:embed/>
                  </p:oleObj>
                </mc:Choice>
                <mc:Fallback>
                  <p:oleObj name="Equation" r:id="rId29" imgW="203040" imgH="16488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732542" y="4899427"/>
                          <a:ext cx="396875" cy="3232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42543"/>
                </p:ext>
              </p:extLst>
            </p:nvPr>
          </p:nvGraphicFramePr>
          <p:xfrm>
            <a:off x="4087076" y="5447858"/>
            <a:ext cx="293687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73" name="Equation" r:id="rId31" imgW="126720" imgH="101520" progId="Equation.DSMT4">
                    <p:embed/>
                  </p:oleObj>
                </mc:Choice>
                <mc:Fallback>
                  <p:oleObj name="Equation" r:id="rId31" imgW="126720" imgH="10152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087076" y="5447858"/>
                          <a:ext cx="293687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6962506"/>
                </p:ext>
              </p:extLst>
            </p:nvPr>
          </p:nvGraphicFramePr>
          <p:xfrm>
            <a:off x="2496867" y="5336377"/>
            <a:ext cx="322263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74" name="Equation" r:id="rId33" imgW="139680" imgH="139680" progId="Equation.DSMT4">
                    <p:embed/>
                  </p:oleObj>
                </mc:Choice>
                <mc:Fallback>
                  <p:oleObj name="Equation" r:id="rId33" imgW="139680" imgH="139680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496867" y="5336377"/>
                          <a:ext cx="322263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" name="Straight Connector 91"/>
            <p:cNvCxnSpPr/>
            <p:nvPr/>
          </p:nvCxnSpPr>
          <p:spPr>
            <a:xfrm>
              <a:off x="1093814" y="5257801"/>
              <a:ext cx="445257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1093814" y="5791201"/>
              <a:ext cx="446719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006722"/>
                </p:ext>
              </p:extLst>
            </p:nvPr>
          </p:nvGraphicFramePr>
          <p:xfrm>
            <a:off x="1248828" y="5989631"/>
            <a:ext cx="27305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75" name="Equation" r:id="rId35" imgW="126720" imgH="164880" progId="Equation.DSMT4">
                    <p:embed/>
                  </p:oleObj>
                </mc:Choice>
                <mc:Fallback>
                  <p:oleObj name="Equation" r:id="rId35" imgW="126720" imgH="16488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248828" y="5989631"/>
                          <a:ext cx="273050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33915"/>
                </p:ext>
              </p:extLst>
            </p:nvPr>
          </p:nvGraphicFramePr>
          <p:xfrm>
            <a:off x="3392440" y="5369548"/>
            <a:ext cx="247793" cy="347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76" name="Equation" r:id="rId37" imgW="126720" imgH="177480" progId="Equation.DSMT4">
                    <p:embed/>
                  </p:oleObj>
                </mc:Choice>
                <mc:Fallback>
                  <p:oleObj name="Equation" r:id="rId37" imgW="126720" imgH="17748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392440" y="5369548"/>
                          <a:ext cx="247793" cy="3476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715990"/>
                </p:ext>
              </p:extLst>
            </p:nvPr>
          </p:nvGraphicFramePr>
          <p:xfrm>
            <a:off x="3424881" y="5750710"/>
            <a:ext cx="199159" cy="323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77" name="Equation" r:id="rId39" imgW="101520" imgH="164880" progId="Equation.DSMT4">
                    <p:embed/>
                  </p:oleObj>
                </mc:Choice>
                <mc:Fallback>
                  <p:oleObj name="Equation" r:id="rId39" imgW="101520" imgH="16488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424881" y="5750710"/>
                          <a:ext cx="199159" cy="3232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7" name="Straight Arrow Connector 96"/>
            <p:cNvCxnSpPr/>
            <p:nvPr/>
          </p:nvCxnSpPr>
          <p:spPr>
            <a:xfrm>
              <a:off x="3743158" y="5922905"/>
              <a:ext cx="1233541" cy="4207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flipV="1">
              <a:off x="2177129" y="5905500"/>
              <a:ext cx="1200137" cy="40608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487438"/>
                </p:ext>
              </p:extLst>
            </p:nvPr>
          </p:nvGraphicFramePr>
          <p:xfrm>
            <a:off x="5009608" y="6181144"/>
            <a:ext cx="248227" cy="346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78" name="Equation" r:id="rId41" imgW="126720" imgH="177480" progId="Equation.DSMT4">
                    <p:embed/>
                  </p:oleObj>
                </mc:Choice>
                <mc:Fallback>
                  <p:oleObj name="Equation" r:id="rId41" imgW="126720" imgH="17748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5009608" y="6181144"/>
                          <a:ext cx="248227" cy="346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42844"/>
                </p:ext>
              </p:extLst>
            </p:nvPr>
          </p:nvGraphicFramePr>
          <p:xfrm>
            <a:off x="1908674" y="6138405"/>
            <a:ext cx="248227" cy="346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79" name="Equation" r:id="rId43" imgW="126720" imgH="177480" progId="Equation.DSMT4">
                    <p:embed/>
                  </p:oleObj>
                </mc:Choice>
                <mc:Fallback>
                  <p:oleObj name="Equation" r:id="rId43" imgW="126720" imgH="177480" progId="Equation.DSMT4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908674" y="6138405"/>
                          <a:ext cx="248227" cy="346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Connector 100"/>
            <p:cNvCxnSpPr/>
            <p:nvPr/>
          </p:nvCxnSpPr>
          <p:spPr>
            <a:xfrm>
              <a:off x="1930979" y="5257801"/>
              <a:ext cx="0" cy="5334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2026856" y="5257801"/>
              <a:ext cx="0" cy="5334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5069069" y="5266522"/>
              <a:ext cx="0" cy="5334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5147845" y="5265750"/>
              <a:ext cx="0" cy="5334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566755" y="4232943"/>
            <a:ext cx="4792043" cy="551700"/>
            <a:chOff x="546506" y="4087009"/>
            <a:chExt cx="4792043" cy="551700"/>
          </a:xfrm>
        </p:grpSpPr>
        <p:sp>
          <p:nvSpPr>
            <p:cNvPr id="105" name="TextBox 104"/>
            <p:cNvSpPr txBox="1"/>
            <p:nvPr/>
          </p:nvSpPr>
          <p:spPr>
            <a:xfrm>
              <a:off x="546506" y="4087009"/>
              <a:ext cx="44184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itchFamily="2" charset="2"/>
                <a:buChar char="v"/>
              </a:pPr>
              <a:r>
                <a:rPr lang="pt-BR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Bảng biến thiên trên </a:t>
              </a:r>
              <a:endParaRPr lang="vi-VN" sz="4000" baseline="30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7177138"/>
                </p:ext>
              </p:extLst>
            </p:nvPr>
          </p:nvGraphicFramePr>
          <p:xfrm>
            <a:off x="4472344" y="4118985"/>
            <a:ext cx="866205" cy="519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480" name="Equation" r:id="rId45" imgW="444240" imgH="266400" progId="Equation.DSMT4">
                    <p:embed/>
                  </p:oleObj>
                </mc:Choice>
                <mc:Fallback>
                  <p:oleObj name="Equation" r:id="rId45" imgW="4442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472344" y="4118985"/>
                          <a:ext cx="866205" cy="519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Rectangle 42"/>
          <p:cNvSpPr/>
          <p:nvPr/>
        </p:nvSpPr>
        <p:spPr>
          <a:xfrm>
            <a:off x="6146136" y="4281814"/>
            <a:ext cx="41841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/>
              <a:t>Từ bảng biến thiên ta có 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33530"/>
              </p:ext>
            </p:extLst>
          </p:nvPr>
        </p:nvGraphicFramePr>
        <p:xfrm>
          <a:off x="6294438" y="4933950"/>
          <a:ext cx="40846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81" name="Equation" r:id="rId47" imgW="1904760" imgH="304560" progId="Equation.DSMT4">
                  <p:embed/>
                </p:oleObj>
              </mc:Choice>
              <mc:Fallback>
                <p:oleObj name="Equation" r:id="rId47" imgW="1904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294438" y="4933950"/>
                        <a:ext cx="408463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57306"/>
              </p:ext>
            </p:extLst>
          </p:nvPr>
        </p:nvGraphicFramePr>
        <p:xfrm>
          <a:off x="6360257" y="5648908"/>
          <a:ext cx="30495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82" name="Equation" r:id="rId49" imgW="1422360" imgH="304560" progId="Equation.DSMT4">
                  <p:embed/>
                </p:oleObj>
              </mc:Choice>
              <mc:Fallback>
                <p:oleObj name="Equation" r:id="rId49" imgW="1422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360257" y="5648908"/>
                        <a:ext cx="304958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732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81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807" y="2041988"/>
            <a:ext cx="1478757" cy="352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522412" y="2619244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85528"/>
              </p:ext>
            </p:extLst>
          </p:nvPr>
        </p:nvGraphicFramePr>
        <p:xfrm>
          <a:off x="2541823" y="2360449"/>
          <a:ext cx="18430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04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1823" y="2360449"/>
                        <a:ext cx="1843088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48724"/>
              </p:ext>
            </p:extLst>
          </p:nvPr>
        </p:nvGraphicFramePr>
        <p:xfrm>
          <a:off x="4355905" y="2633321"/>
          <a:ext cx="27908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05" name="Equation" r:id="rId7" imgW="1143000" imgH="203040" progId="Equation.DSMT4">
                  <p:embed/>
                </p:oleObj>
              </mc:Choice>
              <mc:Fallback>
                <p:oleObj name="Equation" r:id="rId7" imgW="1143000" imgH="2030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5905" y="2633321"/>
                        <a:ext cx="2790825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034384" y="4557115"/>
            <a:ext cx="46621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ừ bảng biến thiên ta có </a:t>
            </a: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kumimoji="0" lang="vi-VN" sz="2800" b="0" i="1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948844" y="5170623"/>
            <a:ext cx="5015479" cy="857160"/>
            <a:chOff x="5948844" y="5170623"/>
            <a:chExt cx="5015479" cy="857160"/>
          </a:xfrm>
        </p:grpSpPr>
        <p:sp>
          <p:nvSpPr>
            <p:cNvPr id="79" name="Rounded Rectangle 78"/>
            <p:cNvSpPr/>
            <p:nvPr/>
          </p:nvSpPr>
          <p:spPr>
            <a:xfrm>
              <a:off x="5948844" y="5170623"/>
              <a:ext cx="5015479" cy="814118"/>
            </a:xfrm>
            <a:prstGeom prst="roundRect">
              <a:avLst>
                <a:gd name="adj" fmla="val 0"/>
              </a:avLst>
            </a:prstGeom>
            <a:gradFill flip="none" rotWithShape="1">
              <a:gsLst>
                <a:gs pos="0">
                  <a:srgbClr val="E0ECDE">
                    <a:shade val="30000"/>
                    <a:satMod val="115000"/>
                  </a:srgbClr>
                </a:gs>
                <a:gs pos="15000">
                  <a:srgbClr val="E0ECDE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6350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marL="0" marR="0" lvl="0" indent="0" algn="ct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63897"/>
                </p:ext>
              </p:extLst>
            </p:nvPr>
          </p:nvGraphicFramePr>
          <p:xfrm>
            <a:off x="6660774" y="5311820"/>
            <a:ext cx="3643312" cy="715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06" name="Equation" r:id="rId9" imgW="1485720" imgH="291960" progId="Equation.DSMT4">
                    <p:embed/>
                  </p:oleObj>
                </mc:Choice>
                <mc:Fallback>
                  <p:oleObj name="Equation" r:id="rId9" imgW="1485720" imgH="29196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60774" y="5311820"/>
                          <a:ext cx="3643312" cy="715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2899208" y="1953119"/>
                <a:ext cx="637763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21898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prstClr val="white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àm số liên tục trên khoảng </a:t>
                </a:r>
                <a14:m>
                  <m:oMath xmlns:m="http://schemas.openxmlformats.org/officeDocument/2006/math">
                    <m: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cs typeface="Times New Roman" pitchFamily="18" charset="0"/>
                      </a:rPr>
                      <m:t>(0;+∞)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kumimoji="0" lang="vi-VN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9208" y="1953119"/>
                <a:ext cx="6377636" cy="523220"/>
              </a:xfrm>
              <a:prstGeom prst="rect">
                <a:avLst/>
              </a:prstGeom>
              <a:blipFill>
                <a:blip r:embed="rId11"/>
                <a:stretch>
                  <a:fillRect l="-200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75"/>
          <p:cNvSpPr txBox="1"/>
          <p:nvPr/>
        </p:nvSpPr>
        <p:spPr>
          <a:xfrm>
            <a:off x="586357" y="4111947"/>
            <a:ext cx="4230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pt-BR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ảng biến thiên</a:t>
            </a:r>
            <a:r>
              <a:rPr kumimoji="0" lang="pt-BR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vi-VN" sz="4000" b="0" i="0" u="none" strike="noStrike" kern="1200" cap="none" spc="0" normalizeH="0" baseline="3000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36612" y="4724400"/>
            <a:ext cx="4467198" cy="1838322"/>
            <a:chOff x="919969" y="4749483"/>
            <a:chExt cx="4467198" cy="1838322"/>
          </a:xfrm>
        </p:grpSpPr>
        <p:sp>
          <p:nvSpPr>
            <p:cNvPr id="60" name="Rectangle 59"/>
            <p:cNvSpPr/>
            <p:nvPr/>
          </p:nvSpPr>
          <p:spPr>
            <a:xfrm>
              <a:off x="919969" y="4749483"/>
              <a:ext cx="4452576" cy="1838322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marL="0" marR="0" lvl="0" indent="0" algn="l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1605769" y="4749483"/>
              <a:ext cx="0" cy="183832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2" name="Object 61"/>
            <p:cNvGraphicFramePr>
              <a:graphicFrameLocks noChangeAspect="1"/>
            </p:cNvGraphicFramePr>
            <p:nvPr>
              <p:extLst/>
            </p:nvPr>
          </p:nvGraphicFramePr>
          <p:xfrm>
            <a:off x="1070221" y="5340818"/>
            <a:ext cx="355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07" name="Equation" r:id="rId12" imgW="164880" imgH="203040" progId="Equation.DSMT4">
                    <p:embed/>
                  </p:oleObj>
                </mc:Choice>
                <mc:Fallback>
                  <p:oleObj name="Equation" r:id="rId12" imgW="164880" imgH="20304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70221" y="5340818"/>
                          <a:ext cx="355600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/>
            </p:nvPr>
          </p:nvGraphicFramePr>
          <p:xfrm>
            <a:off x="1072369" y="4925684"/>
            <a:ext cx="272572" cy="300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08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72369" y="4925684"/>
                          <a:ext cx="272572" cy="300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3332163" y="4913313"/>
            <a:ext cx="217487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09" name="Equation" r:id="rId16" imgW="101520" imgH="164880" progId="Equation.DSMT4">
                    <p:embed/>
                  </p:oleObj>
                </mc:Choice>
                <mc:Fallback>
                  <p:oleObj name="Equation" r:id="rId16" imgW="101520" imgH="164880" progId="Equation.DSMT4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332163" y="4913313"/>
                          <a:ext cx="217487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/>
            </p:nvPr>
          </p:nvGraphicFramePr>
          <p:xfrm>
            <a:off x="4813299" y="4902200"/>
            <a:ext cx="51911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10" name="Equation" r:id="rId18" imgW="241200" imgH="139680" progId="Equation.DSMT4">
                    <p:embed/>
                  </p:oleObj>
                </mc:Choice>
                <mc:Fallback>
                  <p:oleObj name="Equation" r:id="rId18" imgW="241200" imgH="13968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13299" y="4902200"/>
                          <a:ext cx="519113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/>
            </p:nvPr>
          </p:nvGraphicFramePr>
          <p:xfrm>
            <a:off x="1841500" y="4908550"/>
            <a:ext cx="2730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11"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841500" y="4908550"/>
                          <a:ext cx="2730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127727"/>
                </p:ext>
              </p:extLst>
            </p:nvPr>
          </p:nvGraphicFramePr>
          <p:xfrm>
            <a:off x="4087032" y="5427346"/>
            <a:ext cx="322263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12" name="Equation" r:id="rId22" imgW="139680" imgH="139680" progId="Equation.DSMT4">
                    <p:embed/>
                  </p:oleObj>
                </mc:Choice>
                <mc:Fallback>
                  <p:oleObj name="Equation" r:id="rId22" imgW="139680" imgH="139680" progId="Equation.DSMT4">
                    <p:embed/>
                    <p:pic>
                      <p:nvPicPr>
                        <p:cNvPr id="68" name="Object 6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087032" y="5427346"/>
                          <a:ext cx="322263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Connector 68"/>
            <p:cNvCxnSpPr/>
            <p:nvPr/>
          </p:nvCxnSpPr>
          <p:spPr>
            <a:xfrm>
              <a:off x="919969" y="5282884"/>
              <a:ext cx="445257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919969" y="5816284"/>
              <a:ext cx="446719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70"/>
            <p:cNvGraphicFramePr>
              <a:graphicFrameLocks noChangeAspect="1"/>
            </p:cNvGraphicFramePr>
            <p:nvPr>
              <p:extLst/>
            </p:nvPr>
          </p:nvGraphicFramePr>
          <p:xfrm>
            <a:off x="1074983" y="6014714"/>
            <a:ext cx="27305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13" name="Equation" r:id="rId24" imgW="126720" imgH="164880" progId="Equation.DSMT4">
                    <p:embed/>
                  </p:oleObj>
                </mc:Choice>
                <mc:Fallback>
                  <p:oleObj name="Equation" r:id="rId24" imgW="126720" imgH="164880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074983" y="6014714"/>
                          <a:ext cx="273050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/>
            </p:nvPr>
          </p:nvGraphicFramePr>
          <p:xfrm>
            <a:off x="3315145" y="5388612"/>
            <a:ext cx="272572" cy="382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14" name="Equation" r:id="rId26" imgW="126720" imgH="177480" progId="Equation.DSMT4">
                    <p:embed/>
                  </p:oleObj>
                </mc:Choice>
                <mc:Fallback>
                  <p:oleObj name="Equation" r:id="rId26" imgW="126720" imgH="177480" progId="Equation.DSMT4">
                    <p:embed/>
                    <p:pic>
                      <p:nvPicPr>
                        <p:cNvPr id="72" name="Object 7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315145" y="5388612"/>
                          <a:ext cx="272572" cy="382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67742"/>
                </p:ext>
              </p:extLst>
            </p:nvPr>
          </p:nvGraphicFramePr>
          <p:xfrm>
            <a:off x="3299632" y="6171883"/>
            <a:ext cx="27305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15" name="Equation" r:id="rId28" imgW="126720" imgH="177480" progId="Equation.DSMT4">
                    <p:embed/>
                  </p:oleObj>
                </mc:Choice>
                <mc:Fallback>
                  <p:oleObj name="Equation" r:id="rId28" imgW="126720" imgH="177480" progId="Equation.DSMT4">
                    <p:embed/>
                    <p:pic>
                      <p:nvPicPr>
                        <p:cNvPr id="73" name="Object 72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299632" y="6171883"/>
                          <a:ext cx="273050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Arrow Connector 73"/>
            <p:cNvCxnSpPr/>
            <p:nvPr/>
          </p:nvCxnSpPr>
          <p:spPr>
            <a:xfrm>
              <a:off x="2208212" y="6109017"/>
              <a:ext cx="945356" cy="29178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3732212" y="6019800"/>
              <a:ext cx="106680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7" name="Object 76"/>
            <p:cNvGraphicFramePr>
              <a:graphicFrameLocks noChangeAspect="1"/>
            </p:cNvGraphicFramePr>
            <p:nvPr>
              <p:extLst/>
            </p:nvPr>
          </p:nvGraphicFramePr>
          <p:xfrm>
            <a:off x="4799012" y="5841317"/>
            <a:ext cx="51911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16" name="Equation" r:id="rId30" imgW="241200" imgH="139680" progId="Equation.DSMT4">
                    <p:embed/>
                  </p:oleObj>
                </mc:Choice>
                <mc:Fallback>
                  <p:oleObj name="Equation" r:id="rId30" imgW="241200" imgH="139680" progId="Equation.DSMT4">
                    <p:embed/>
                    <p:pic>
                      <p:nvPicPr>
                        <p:cNvPr id="77" name="Object 7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799012" y="5841317"/>
                          <a:ext cx="519113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/>
            </p:nvPr>
          </p:nvGraphicFramePr>
          <p:xfrm>
            <a:off x="1674811" y="5855022"/>
            <a:ext cx="51911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17" name="Equation" r:id="rId31" imgW="241200" imgH="139680" progId="Equation.DSMT4">
                    <p:embed/>
                  </p:oleObj>
                </mc:Choice>
                <mc:Fallback>
                  <p:oleObj name="Equation" r:id="rId31" imgW="241200" imgH="139680" progId="Equation.DSMT4">
                    <p:embed/>
                    <p:pic>
                      <p:nvPicPr>
                        <p:cNvPr id="78" name="Object 7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674811" y="5855022"/>
                          <a:ext cx="519113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338385"/>
                </p:ext>
              </p:extLst>
            </p:nvPr>
          </p:nvGraphicFramePr>
          <p:xfrm>
            <a:off x="2584292" y="5482293"/>
            <a:ext cx="292100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418" name="Equation" r:id="rId32" imgW="126720" imgH="101520" progId="Equation.DSMT4">
                    <p:embed/>
                  </p:oleObj>
                </mc:Choice>
                <mc:Fallback>
                  <p:oleObj name="Equation" r:id="rId32" imgW="126720" imgH="101520" progId="Equation.DSMT4">
                    <p:embed/>
                    <p:pic>
                      <p:nvPicPr>
                        <p:cNvPr id="68" name="Object 67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584292" y="5482293"/>
                          <a:ext cx="292100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85076" y="177802"/>
            <a:ext cx="11914836" cy="1584328"/>
            <a:chOff x="85076" y="177802"/>
            <a:chExt cx="11914836" cy="1584328"/>
          </a:xfrm>
        </p:grpSpPr>
        <p:grpSp>
          <p:nvGrpSpPr>
            <p:cNvPr id="13" name="Group 12"/>
            <p:cNvGrpSpPr/>
            <p:nvPr/>
          </p:nvGrpSpPr>
          <p:grpSpPr>
            <a:xfrm>
              <a:off x="85076" y="177802"/>
              <a:ext cx="11914836" cy="1584328"/>
              <a:chOff x="85076" y="177802"/>
              <a:chExt cx="11914836" cy="1584328"/>
            </a:xfrm>
          </p:grpSpPr>
          <p:sp>
            <p:nvSpPr>
              <p:cNvPr id="15" name="Rounded Rectangle 14"/>
              <p:cNvSpPr/>
              <p:nvPr/>
            </p:nvSpPr>
            <p:spPr>
              <a:xfrm>
                <a:off x="697421" y="282036"/>
                <a:ext cx="11278625" cy="1466040"/>
              </a:xfrm>
              <a:prstGeom prst="roundRect">
                <a:avLst>
                  <a:gd name="adj" fmla="val 9218"/>
                </a:avLst>
              </a:prstGeom>
              <a:solidFill>
                <a:srgbClr val="94B0B7">
                  <a:alpha val="56000"/>
                </a:srgbClr>
              </a:solidFill>
              <a:ln w="63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marL="0" marR="0" lvl="0" indent="0" algn="ctr" defTabSz="121898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pic>
            <p:nvPicPr>
              <p:cNvPr id="16" name="Picture 15"/>
              <p:cNvPicPr>
                <a:picLocks noChangeAspect="1"/>
              </p:cNvPicPr>
              <p:nvPr/>
            </p:nvPicPr>
            <p:blipFill rotWithShape="1">
              <a:blip r:embed="rId3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493" t="12538" r="16345" b="11211"/>
              <a:stretch/>
            </p:blipFill>
            <p:spPr>
              <a:xfrm>
                <a:off x="85076" y="217803"/>
                <a:ext cx="1535888" cy="1544327"/>
              </a:xfrm>
              <a:prstGeom prst="rect">
                <a:avLst/>
              </a:prstGeom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448872" y="576823"/>
                <a:ext cx="783163" cy="1107996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marL="0" marR="0" lvl="0" indent="0" algn="ctr" defTabSz="121898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600" b="1" spc="67">
                    <a:ln w="11430"/>
                    <a:gradFill>
                      <a:gsLst>
                        <a:gs pos="25000">
                          <a:srgbClr val="C0504D">
                            <a:satMod val="155000"/>
                          </a:srgbClr>
                        </a:gs>
                        <a:gs pos="100000">
                          <a:srgbClr val="C0504D">
                            <a:shade val="45000"/>
                            <a:satMod val="165000"/>
                          </a:srgb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</a:t>
                </a:r>
                <a:endParaRPr kumimoji="0" lang="en-US" sz="6600" b="1" i="0" u="none" strike="noStrike" kern="1200" cap="none" spc="67" normalizeH="0" baseline="0" noProof="0">
                  <a:ln w="11430"/>
                  <a:gradFill>
                    <a:gsLst>
                      <a:gs pos="25000">
                        <a:srgbClr val="C0504D">
                          <a:satMod val="155000"/>
                        </a:srgbClr>
                      </a:gs>
                      <a:gs pos="100000">
                        <a:srgbClr val="C0504D">
                          <a:shade val="45000"/>
                          <a:satMod val="165000"/>
                        </a:srgb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uLnTx/>
                  <a:uFillTx/>
                  <a:latin typeface=".VnCentury SchoolbookH" pitchFamily="34" charset="0"/>
                </a:endParaRPr>
              </a:p>
            </p:txBody>
          </p:sp>
          <p:pic>
            <p:nvPicPr>
              <p:cNvPr id="18" name="Picture 17"/>
              <p:cNvPicPr>
                <a:picLocks noChangeAspect="1" noChangeArrowheads="1"/>
              </p:cNvPicPr>
              <p:nvPr/>
            </p:nvPicPr>
            <p:blipFill rotWithShape="1">
              <a:blip r:embed="rId3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33102"/>
              <a:stretch/>
            </p:blipFill>
            <p:spPr bwMode="auto">
              <a:xfrm>
                <a:off x="268982" y="480036"/>
                <a:ext cx="1253430" cy="4108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217381" y="177802"/>
                <a:ext cx="11782531" cy="13292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marL="0" marR="0" lvl="0" indent="0" algn="ctr" defTabSz="121898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164810" y="324314"/>
                <a:ext cx="9372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buFont typeface="Wingdings" panose="05000000000000000000" pitchFamily="2" charset="2"/>
                  <a:buChar char="v"/>
                </a:pPr>
                <a:r>
                  <a:rPr kumimoji="0" 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Tìm giá trị nhỏ nhất và giá trị lớn nhất của hàm </a:t>
                </a:r>
                <a:r>
                  <a:rPr lang="en-US" sz="2800" b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7058435"/>
                  </p:ext>
                </p:extLst>
              </p:nvPr>
            </p:nvGraphicFramePr>
            <p:xfrm>
              <a:off x="4038600" y="727352"/>
              <a:ext cx="2054566" cy="1020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1419" name="Equation" r:id="rId36" imgW="812520" imgH="393480" progId="Equation.DSMT4">
                      <p:embed/>
                    </p:oleObj>
                  </mc:Choice>
                  <mc:Fallback>
                    <p:oleObj name="Equation" r:id="rId36" imgW="812520" imgH="39348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4038600" y="727352"/>
                            <a:ext cx="2054566" cy="102072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Rectangle 1"/>
            <p:cNvSpPr/>
            <p:nvPr/>
          </p:nvSpPr>
          <p:spPr>
            <a:xfrm>
              <a:off x="6097154" y="952458"/>
              <a:ext cx="34099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Arial" panose="020B0604020202020204" pitchFamily="34" charset="0"/>
                  <a:cs typeface="Arial" panose="020B0604020202020204" pitchFamily="34" charset="0"/>
                </a:rPr>
                <a:t>trên khoảng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(0;+∞) </a:t>
              </a:r>
            </a:p>
          </p:txBody>
        </p: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67322"/>
              </p:ext>
            </p:extLst>
          </p:nvPr>
        </p:nvGraphicFramePr>
        <p:xfrm>
          <a:off x="2559087" y="3120478"/>
          <a:ext cx="8584046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20" name="Equation" r:id="rId38" imgW="3708360" imgH="431640" progId="Equation.DSMT4">
                  <p:embed/>
                </p:oleObj>
              </mc:Choice>
              <mc:Fallback>
                <p:oleObj name="Equation" r:id="rId38" imgW="3708360" imgH="4316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559087" y="3120478"/>
                        <a:ext cx="8584046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18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/>
      <p:bldP spid="56" grpId="0"/>
      <p:bldP spid="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989012" y="304800"/>
            <a:ext cx="10889250" cy="533400"/>
          </a:xfrm>
          <a:prstGeom prst="roundRect">
            <a:avLst/>
          </a:prstGeom>
          <a:noFill/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7788" y="-76200"/>
            <a:ext cx="1295400" cy="1295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132012" y="304800"/>
            <a:ext cx="71881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2800" b="1"/>
              <a:t>Giải bài toán trong tình huống mở đầu</a:t>
            </a:r>
          </a:p>
        </p:txBody>
      </p:sp>
      <p:sp>
        <p:nvSpPr>
          <p:cNvPr id="9" name="Rectangle 8"/>
          <p:cNvSpPr/>
          <p:nvPr/>
        </p:nvSpPr>
        <p:spPr>
          <a:xfrm>
            <a:off x="960024" y="3846332"/>
            <a:ext cx="94777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Ta có: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'(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) = 12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²-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480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3600;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'(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) = 0 ⇔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²-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+ 300 = 0 ⇔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  <a:r>
              <a:rPr lang="vi-VN"/>
              <a:t>.</a:t>
            </a: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89012" y="843015"/>
            <a:ext cx="107624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Gọi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/>
              <a:t>là độ dài cạnh các hình vuông nhỏ được cắt ở bốn góc của tấm bìa</a:t>
            </a:r>
            <a:r>
              <a:rPr lang="en-US"/>
              <a:t>:</a:t>
            </a:r>
            <a:r>
              <a:rPr lang="vi-VN"/>
              <a:t> </a:t>
            </a:r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7132198" y="1370152"/>
            <a:ext cx="4794277" cy="2077645"/>
            <a:chOff x="7008812" y="4114800"/>
            <a:chExt cx="5426838" cy="2362200"/>
          </a:xfrm>
        </p:grpSpPr>
        <p:grpSp>
          <p:nvGrpSpPr>
            <p:cNvPr id="10" name="Group 9"/>
            <p:cNvGrpSpPr/>
            <p:nvPr/>
          </p:nvGrpSpPr>
          <p:grpSpPr>
            <a:xfrm>
              <a:off x="7008812" y="4114800"/>
              <a:ext cx="5426838" cy="2362200"/>
              <a:chOff x="3334574" y="2456644"/>
              <a:chExt cx="5748273" cy="2564334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34574" y="2456644"/>
                <a:ext cx="5748273" cy="2564334"/>
              </a:xfrm>
              <a:prstGeom prst="rect">
                <a:avLst/>
              </a:prstGeom>
            </p:spPr>
          </p:pic>
          <p:grpSp>
            <p:nvGrpSpPr>
              <p:cNvPr id="12" name="Group 11"/>
              <p:cNvGrpSpPr/>
              <p:nvPr/>
            </p:nvGrpSpPr>
            <p:grpSpPr>
              <a:xfrm>
                <a:off x="3753893" y="2590800"/>
                <a:ext cx="4925865" cy="2133600"/>
                <a:chOff x="7313612" y="1905000"/>
                <a:chExt cx="4544865" cy="1852560"/>
              </a:xfrm>
            </p:grpSpPr>
            <p:pic>
              <p:nvPicPr>
                <p:cNvPr id="14" name="Picture 13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313612" y="1905000"/>
                  <a:ext cx="4544865" cy="1852560"/>
                </a:xfrm>
                <a:prstGeom prst="rect">
                  <a:avLst/>
                </a:prstGeom>
              </p:spPr>
            </p:pic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03602197"/>
                    </p:ext>
                  </p:extLst>
                </p:nvPr>
              </p:nvGraphicFramePr>
              <p:xfrm>
                <a:off x="9371012" y="2698843"/>
                <a:ext cx="650793" cy="33469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2344" name="Equation" r:id="rId7" imgW="444240" imgH="228600" progId="Equation.DSMT4">
                        <p:embed/>
                      </p:oleObj>
                    </mc:Choice>
                    <mc:Fallback>
                      <p:oleObj name="Equation" r:id="rId7" imgW="444240" imgH="228600" progId="Equation.DSMT4">
                        <p:embed/>
                        <p:pic>
                          <p:nvPicPr>
                            <p:cNvPr id="9" name="Object 8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71012" y="2698843"/>
                              <a:ext cx="650793" cy="33469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427530"/>
                </p:ext>
              </p:extLst>
            </p:nvPr>
          </p:nvGraphicFramePr>
          <p:xfrm>
            <a:off x="8913812" y="6100537"/>
            <a:ext cx="204535" cy="223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45" name="Equation" r:id="rId9" imgW="139680" imgH="152280" progId="Equation.DSMT4">
                    <p:embed/>
                  </p:oleObj>
                </mc:Choice>
                <mc:Fallback>
                  <p:oleObj name="Equation" r:id="rId9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913812" y="6100537"/>
                          <a:ext cx="204535" cy="223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331155"/>
                </p:ext>
              </p:extLst>
            </p:nvPr>
          </p:nvGraphicFramePr>
          <p:xfrm>
            <a:off x="8913812" y="4775679"/>
            <a:ext cx="204535" cy="223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46" name="Equation" r:id="rId11" imgW="139680" imgH="152280" progId="Equation.DSMT4">
                    <p:embed/>
                  </p:oleObj>
                </mc:Choice>
                <mc:Fallback>
                  <p:oleObj name="Equation" r:id="rId11" imgW="139680" imgH="15228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913812" y="4775679"/>
                          <a:ext cx="204535" cy="223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537021"/>
                </p:ext>
              </p:extLst>
            </p:nvPr>
          </p:nvGraphicFramePr>
          <p:xfrm>
            <a:off x="7618412" y="4775679"/>
            <a:ext cx="204535" cy="223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47" name="Equation" r:id="rId12" imgW="139680" imgH="152280" progId="Equation.DSMT4">
                    <p:embed/>
                  </p:oleObj>
                </mc:Choice>
                <mc:Fallback>
                  <p:oleObj name="Equation" r:id="rId12" imgW="139680" imgH="15228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18412" y="4775679"/>
                          <a:ext cx="204535" cy="223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1810314"/>
                </p:ext>
              </p:extLst>
            </p:nvPr>
          </p:nvGraphicFramePr>
          <p:xfrm>
            <a:off x="7618411" y="6081243"/>
            <a:ext cx="204535" cy="223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48" name="Equation" r:id="rId13" imgW="139680" imgH="152280" progId="Equation.DSMT4">
                    <p:embed/>
                  </p:oleObj>
                </mc:Choice>
                <mc:Fallback>
                  <p:oleObj name="Equation" r:id="rId13" imgW="139680" imgH="15228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18411" y="6081243"/>
                          <a:ext cx="204535" cy="223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2"/>
          <p:cNvSpPr/>
          <p:nvPr/>
        </p:nvSpPr>
        <p:spPr>
          <a:xfrm>
            <a:off x="1011691" y="1373941"/>
            <a:ext cx="614318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0 &lt;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&lt; 30</a:t>
            </a:r>
            <a:r>
              <a:rPr lang="vi-VN"/>
              <a:t>. Khi cắt bỏ bốn hình vuông nhỏ có cạnh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/>
              <a:t>ở bốn góc và gập lên thì ta được một chiếc hộp chữ nhật không có nắp, có đáy là hình vuông với độ dài cạnh bằng (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/>
              <a:t>chiều cao bằng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921086" y="3398292"/>
            <a:ext cx="102676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Thể tích của chiếc hộp này là</a:t>
            </a:r>
            <a:r>
              <a:rPr lang="en-US"/>
              <a:t> </a:t>
            </a:r>
            <a:r>
              <a:rPr lang="vi-V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(60</a:t>
            </a:r>
            <a:r>
              <a:rPr 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vi-V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³</a:t>
            </a:r>
            <a:r>
              <a:rPr 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</a:t>
            </a:r>
            <a:r>
              <a:rPr lang="vi-V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 +</a:t>
            </a:r>
            <a:r>
              <a:rPr 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00</a:t>
            </a:r>
            <a:r>
              <a:rPr lang="vi-VN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³)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112050" y="4813352"/>
            <a:ext cx="4473116" cy="1866178"/>
            <a:chOff x="1093814" y="4724400"/>
            <a:chExt cx="4473116" cy="1866178"/>
          </a:xfrm>
        </p:grpSpPr>
        <p:sp>
          <p:nvSpPr>
            <p:cNvPr id="26" name="Rectangle 25"/>
            <p:cNvSpPr/>
            <p:nvPr/>
          </p:nvSpPr>
          <p:spPr>
            <a:xfrm>
              <a:off x="1093814" y="4724400"/>
              <a:ext cx="4452576" cy="1838322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1599666" y="4724400"/>
              <a:ext cx="0" cy="183832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045640"/>
                </p:ext>
              </p:extLst>
            </p:nvPr>
          </p:nvGraphicFramePr>
          <p:xfrm>
            <a:off x="1217640" y="5343213"/>
            <a:ext cx="4111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49" name="Equation" r:id="rId14" imgW="190440" imgH="177480" progId="Equation.DSMT4">
                    <p:embed/>
                  </p:oleObj>
                </mc:Choice>
                <mc:Fallback>
                  <p:oleObj name="Equation" r:id="rId14" imgW="190440" imgH="177480" progId="Equation.DSMT4">
                    <p:embed/>
                    <p:pic>
                      <p:nvPicPr>
                        <p:cNvPr id="85" name="Object 8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217640" y="5343213"/>
                          <a:ext cx="411162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461581"/>
                </p:ext>
              </p:extLst>
            </p:nvPr>
          </p:nvGraphicFramePr>
          <p:xfrm>
            <a:off x="1246214" y="4900601"/>
            <a:ext cx="272572" cy="300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0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86" name="Object 85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246214" y="4900601"/>
                          <a:ext cx="272572" cy="300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946052"/>
                </p:ext>
              </p:extLst>
            </p:nvPr>
          </p:nvGraphicFramePr>
          <p:xfrm>
            <a:off x="3314727" y="4885407"/>
            <a:ext cx="37306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1" name="Equation" r:id="rId18" imgW="190440" imgH="177480" progId="Equation.DSMT4">
                    <p:embed/>
                  </p:oleObj>
                </mc:Choice>
                <mc:Fallback>
                  <p:oleObj name="Equation" r:id="rId18" imgW="190440" imgH="177480" progId="Equation.DSMT4">
                    <p:embed/>
                    <p:pic>
                      <p:nvPicPr>
                        <p:cNvPr id="87" name="Object 8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314727" y="4885407"/>
                          <a:ext cx="373063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385033"/>
                </p:ext>
              </p:extLst>
            </p:nvPr>
          </p:nvGraphicFramePr>
          <p:xfrm>
            <a:off x="5144236" y="4877665"/>
            <a:ext cx="396875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2" name="Equation" r:id="rId20" imgW="203040" imgH="177480" progId="Equation.DSMT4">
                    <p:embed/>
                  </p:oleObj>
                </mc:Choice>
                <mc:Fallback>
                  <p:oleObj name="Equation" r:id="rId20" imgW="203040" imgH="177480" progId="Equation.DSMT4">
                    <p:embed/>
                    <p:pic>
                      <p:nvPicPr>
                        <p:cNvPr id="88" name="Object 8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144236" y="4877665"/>
                          <a:ext cx="396875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907673"/>
                </p:ext>
              </p:extLst>
            </p:nvPr>
          </p:nvGraphicFramePr>
          <p:xfrm>
            <a:off x="1640748" y="4886566"/>
            <a:ext cx="24765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3" name="Equation" r:id="rId22" imgW="126720" imgH="177480" progId="Equation.DSMT4">
                    <p:embed/>
                  </p:oleObj>
                </mc:Choice>
                <mc:Fallback>
                  <p:oleObj name="Equation" r:id="rId22" imgW="126720" imgH="177480" progId="Equation.DSMT4">
                    <p:embed/>
                    <p:pic>
                      <p:nvPicPr>
                        <p:cNvPr id="89" name="Object 8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640748" y="4886566"/>
                          <a:ext cx="247650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9231422"/>
                </p:ext>
              </p:extLst>
            </p:nvPr>
          </p:nvGraphicFramePr>
          <p:xfrm>
            <a:off x="4232534" y="5457962"/>
            <a:ext cx="293687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4" name="Equation" r:id="rId24" imgW="126720" imgH="101520" progId="Equation.DSMT4">
                    <p:embed/>
                  </p:oleObj>
                </mc:Choice>
                <mc:Fallback>
                  <p:oleObj name="Equation" r:id="rId24" imgW="126720" imgH="101520" progId="Equation.DSMT4">
                    <p:embed/>
                    <p:pic>
                      <p:nvPicPr>
                        <p:cNvPr id="90" name="Object 8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232534" y="5457962"/>
                          <a:ext cx="293687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9868669"/>
                </p:ext>
              </p:extLst>
            </p:nvPr>
          </p:nvGraphicFramePr>
          <p:xfrm>
            <a:off x="2414622" y="5361783"/>
            <a:ext cx="322263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5" name="Equation" r:id="rId26" imgW="139680" imgH="139680" progId="Equation.DSMT4">
                    <p:embed/>
                  </p:oleObj>
                </mc:Choice>
                <mc:Fallback>
                  <p:oleObj name="Equation" r:id="rId26" imgW="139680" imgH="139680" progId="Equation.DSMT4">
                    <p:embed/>
                    <p:pic>
                      <p:nvPicPr>
                        <p:cNvPr id="91" name="Object 9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414622" y="5361783"/>
                          <a:ext cx="322263" cy="325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Connector 34"/>
            <p:cNvCxnSpPr/>
            <p:nvPr/>
          </p:nvCxnSpPr>
          <p:spPr>
            <a:xfrm>
              <a:off x="1093814" y="5257801"/>
              <a:ext cx="445257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093814" y="5791201"/>
              <a:ext cx="446719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683483"/>
                </p:ext>
              </p:extLst>
            </p:nvPr>
          </p:nvGraphicFramePr>
          <p:xfrm>
            <a:off x="1222402" y="5989326"/>
            <a:ext cx="3286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6" name="Equation" r:id="rId28" imgW="152280" imgH="164880" progId="Equation.DSMT4">
                    <p:embed/>
                  </p:oleObj>
                </mc:Choice>
                <mc:Fallback>
                  <p:oleObj name="Equation" r:id="rId28" imgW="152280" imgH="164880" progId="Equation.DSMT4">
                    <p:embed/>
                    <p:pic>
                      <p:nvPicPr>
                        <p:cNvPr id="94" name="Object 93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222402" y="5989326"/>
                          <a:ext cx="328613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715872"/>
                </p:ext>
              </p:extLst>
            </p:nvPr>
          </p:nvGraphicFramePr>
          <p:xfrm>
            <a:off x="3392440" y="5369548"/>
            <a:ext cx="247793" cy="347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7" name="Equation" r:id="rId30" imgW="126720" imgH="177480" progId="Equation.DSMT4">
                    <p:embed/>
                  </p:oleObj>
                </mc:Choice>
                <mc:Fallback>
                  <p:oleObj name="Equation" r:id="rId30" imgW="126720" imgH="177480" progId="Equation.DSMT4">
                    <p:embed/>
                    <p:pic>
                      <p:nvPicPr>
                        <p:cNvPr id="95" name="Object 94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392440" y="5369548"/>
                          <a:ext cx="247793" cy="3476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204781"/>
                </p:ext>
              </p:extLst>
            </p:nvPr>
          </p:nvGraphicFramePr>
          <p:xfrm>
            <a:off x="3125503" y="5765441"/>
            <a:ext cx="674688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8" name="Equation" r:id="rId32" imgW="342720" imgH="177480" progId="Equation.DSMT4">
                    <p:embed/>
                  </p:oleObj>
                </mc:Choice>
                <mc:Fallback>
                  <p:oleObj name="Equation" r:id="rId32" imgW="342720" imgH="177480" progId="Equation.DSMT4">
                    <p:embed/>
                    <p:pic>
                      <p:nvPicPr>
                        <p:cNvPr id="96" name="Object 95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125503" y="5765441"/>
                          <a:ext cx="674688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Arrow Connector 39"/>
            <p:cNvCxnSpPr/>
            <p:nvPr/>
          </p:nvCxnSpPr>
          <p:spPr>
            <a:xfrm>
              <a:off x="3832192" y="5956268"/>
              <a:ext cx="1388057" cy="3873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1888398" y="5956268"/>
              <a:ext cx="1237373" cy="39698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6906937"/>
                </p:ext>
              </p:extLst>
            </p:nvPr>
          </p:nvGraphicFramePr>
          <p:xfrm>
            <a:off x="5318703" y="6233283"/>
            <a:ext cx="248227" cy="346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9" name="Equation" r:id="rId34" imgW="126720" imgH="177480" progId="Equation.DSMT4">
                    <p:embed/>
                  </p:oleObj>
                </mc:Choice>
                <mc:Fallback>
                  <p:oleObj name="Equation" r:id="rId34" imgW="126720" imgH="177480" progId="Equation.DSMT4">
                    <p:embed/>
                    <p:pic>
                      <p:nvPicPr>
                        <p:cNvPr id="99" name="Object 98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318703" y="6233283"/>
                          <a:ext cx="248227" cy="346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430891"/>
                </p:ext>
              </p:extLst>
            </p:nvPr>
          </p:nvGraphicFramePr>
          <p:xfrm>
            <a:off x="1640171" y="6244214"/>
            <a:ext cx="248227" cy="346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60" name="Equation" r:id="rId36" imgW="126720" imgH="177480" progId="Equation.DSMT4">
                    <p:embed/>
                  </p:oleObj>
                </mc:Choice>
                <mc:Fallback>
                  <p:oleObj name="Equation" r:id="rId36" imgW="126720" imgH="17748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1640171" y="6244214"/>
                          <a:ext cx="248227" cy="346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5939489" y="5048173"/>
            <a:ext cx="5938773" cy="1306863"/>
            <a:chOff x="6127388" y="5041283"/>
            <a:chExt cx="5938773" cy="1306863"/>
          </a:xfrm>
        </p:grpSpPr>
        <p:sp>
          <p:nvSpPr>
            <p:cNvPr id="50" name="Rectangle 49"/>
            <p:cNvSpPr/>
            <p:nvPr/>
          </p:nvSpPr>
          <p:spPr>
            <a:xfrm>
              <a:off x="6168044" y="5085310"/>
              <a:ext cx="5898117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/>
                <a:t>Vậy để thể tích của chiếc hộp lớn nhất thì độ dài cạnh của các hình vuông nhỏ phải cắt là 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0 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m</a:t>
              </a:r>
              <a:r>
                <a:rPr lang="en-US"/>
                <a:t>.</a:t>
              </a: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127388" y="5041283"/>
              <a:ext cx="5938773" cy="1306863"/>
            </a:xfrm>
            <a:prstGeom prst="roundRect">
              <a:avLst>
                <a:gd name="adj" fmla="val 8134"/>
              </a:avLst>
            </a:prstGeom>
            <a:noFill/>
            <a:ln w="95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916580" y="4329842"/>
            <a:ext cx="24961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>
                <a:solidFill>
                  <a:srgbClr val="C00000"/>
                </a:solidFill>
              </a:rPr>
              <a:t>Bảng biến thiên:</a:t>
            </a:r>
          </a:p>
        </p:txBody>
      </p:sp>
    </p:spTree>
    <p:extLst>
      <p:ext uri="{BB962C8B-B14F-4D97-AF65-F5344CB8AC3E}">
        <p14:creationId xmlns:p14="http://schemas.microsoft.com/office/powerpoint/2010/main" val="205725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23" grpId="0"/>
      <p:bldP spid="24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608012" y="76200"/>
            <a:ext cx="11555064" cy="1219200"/>
          </a:xfrm>
          <a:prstGeom prst="roundRect">
            <a:avLst>
              <a:gd name="adj" fmla="val 5339"/>
            </a:avLst>
          </a:prstGeom>
          <a:gradFill rotWithShape="1">
            <a:gsLst>
              <a:gs pos="0">
                <a:srgbClr val="B3DCE7"/>
              </a:gs>
              <a:gs pos="50000">
                <a:srgbClr val="FFFFFF"/>
              </a:gs>
              <a:gs pos="100000">
                <a:srgbClr val="C2E3EC"/>
              </a:gs>
            </a:gsLst>
            <a:lin ang="0" scaled="1"/>
          </a:gradFill>
          <a:ln w="6350">
            <a:solidFill>
              <a:schemeClr val="tx1"/>
            </a:solidFill>
          </a:ln>
          <a:effectLst/>
        </p:spPr>
        <p:txBody>
          <a:bodyPr wrap="none" anchor="ctr"/>
          <a:lstStyle/>
          <a:p>
            <a:endParaRPr lang="en-US" sz="2000" kern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27040" y="-76200"/>
            <a:ext cx="1608667" cy="1524000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1979612" y="62284"/>
            <a:ext cx="86329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v"/>
            </a:pPr>
            <a:r>
              <a:rPr kumimoji="0" lang="en-US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ìm giá trị nhỏ nhất và giá trị lớn nhất của các hàm </a:t>
            </a:r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71337"/>
              </p:ext>
            </p:extLst>
          </p:nvPr>
        </p:nvGraphicFramePr>
        <p:xfrm>
          <a:off x="2922343" y="497274"/>
          <a:ext cx="2301629" cy="59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6" name="Equation" r:id="rId5" imgW="1180800" imgH="304560" progId="Equation.DSMT4">
                  <p:embed/>
                </p:oleObj>
              </mc:Choice>
              <mc:Fallback>
                <p:oleObj name="Equation" r:id="rId5" imgW="1180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2343" y="497274"/>
                        <a:ext cx="2301629" cy="593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6395"/>
              </p:ext>
            </p:extLst>
          </p:nvPr>
        </p:nvGraphicFramePr>
        <p:xfrm>
          <a:off x="6196290" y="366612"/>
          <a:ext cx="2301629" cy="8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7"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6290" y="366612"/>
                        <a:ext cx="2301629" cy="89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609012" y="581256"/>
            <a:ext cx="2993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trên khoảng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0;+∞)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94839" y="1626947"/>
            <a:ext cx="5301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) </a:t>
            </a:r>
            <a:r>
              <a:rPr lang="en-US" b="1"/>
              <a:t>Tập xác định của hàm số là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[0;2].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00896"/>
              </p:ext>
            </p:extLst>
          </p:nvPr>
        </p:nvGraphicFramePr>
        <p:xfrm>
          <a:off x="2745298" y="2053755"/>
          <a:ext cx="3773869" cy="95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8" name="Equation" r:id="rId9" imgW="1760555" imgH="447607" progId="Equation.DSMT4">
                  <p:embed/>
                </p:oleObj>
              </mc:Choice>
              <mc:Fallback>
                <p:oleObj name="Equation" r:id="rId9" imgW="1760555" imgH="44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5298" y="2053755"/>
                        <a:ext cx="3773869" cy="95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7696"/>
              </p:ext>
            </p:extLst>
          </p:nvPr>
        </p:nvGraphicFramePr>
        <p:xfrm>
          <a:off x="6519167" y="2282670"/>
          <a:ext cx="2038363" cy="469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9" name="Equation" r:id="rId11" imgW="951671" imgH="219126" progId="Equation.DSMT4">
                  <p:embed/>
                </p:oleObj>
              </mc:Choice>
              <mc:Fallback>
                <p:oleObj name="Equation" r:id="rId11" imgW="951671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19167" y="2282670"/>
                        <a:ext cx="2038363" cy="469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1221186" y="3126355"/>
            <a:ext cx="65496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/>
              <a:t>Bảng biến thiên của hàm số trên đoạn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[0;2]: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1349047" y="3697748"/>
            <a:ext cx="6172200" cy="1997132"/>
            <a:chOff x="1093814" y="4724400"/>
            <a:chExt cx="4467198" cy="1838322"/>
          </a:xfrm>
        </p:grpSpPr>
        <p:sp>
          <p:nvSpPr>
            <p:cNvPr id="55" name="Rectangle 54"/>
            <p:cNvSpPr/>
            <p:nvPr/>
          </p:nvSpPr>
          <p:spPr>
            <a:xfrm>
              <a:off x="1093814" y="4724400"/>
              <a:ext cx="4452576" cy="1838322"/>
            </a:xfrm>
            <a:prstGeom prst="rect">
              <a:avLst/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28575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1599666" y="4724400"/>
              <a:ext cx="0" cy="1838321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064594"/>
                </p:ext>
              </p:extLst>
            </p:nvPr>
          </p:nvGraphicFramePr>
          <p:xfrm>
            <a:off x="1244066" y="5315735"/>
            <a:ext cx="3556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0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85" name="Object 8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44066" y="5315735"/>
                          <a:ext cx="355600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953862"/>
                </p:ext>
              </p:extLst>
            </p:nvPr>
          </p:nvGraphicFramePr>
          <p:xfrm>
            <a:off x="1246214" y="4900601"/>
            <a:ext cx="272572" cy="300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1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86" name="Object 8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46214" y="4900601"/>
                          <a:ext cx="272572" cy="300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688264"/>
                </p:ext>
              </p:extLst>
            </p:nvPr>
          </p:nvGraphicFramePr>
          <p:xfrm>
            <a:off x="3403137" y="4897247"/>
            <a:ext cx="196850" cy="322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2" name="Equation" r:id="rId17" imgW="101520" imgH="164880" progId="Equation.DSMT4">
                    <p:embed/>
                  </p:oleObj>
                </mc:Choice>
                <mc:Fallback>
                  <p:oleObj name="Equation" r:id="rId17" imgW="101520" imgH="164880" progId="Equation.DSMT4">
                    <p:embed/>
                    <p:pic>
                      <p:nvPicPr>
                        <p:cNvPr id="87" name="Object 8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03137" y="4897247"/>
                          <a:ext cx="196850" cy="3222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872070"/>
                </p:ext>
              </p:extLst>
            </p:nvPr>
          </p:nvGraphicFramePr>
          <p:xfrm>
            <a:off x="5011275" y="4857420"/>
            <a:ext cx="250825" cy="320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3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88" name="Object 8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011275" y="4857420"/>
                          <a:ext cx="250825" cy="320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564250"/>
                </p:ext>
              </p:extLst>
            </p:nvPr>
          </p:nvGraphicFramePr>
          <p:xfrm>
            <a:off x="1885757" y="4886385"/>
            <a:ext cx="247650" cy="349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4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89" name="Object 8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85757" y="4886385"/>
                          <a:ext cx="247650" cy="349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868486"/>
                </p:ext>
              </p:extLst>
            </p:nvPr>
          </p:nvGraphicFramePr>
          <p:xfrm>
            <a:off x="4057277" y="5439037"/>
            <a:ext cx="293687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5" name="Equation" r:id="rId23" imgW="126720" imgH="101520" progId="Equation.DSMT4">
                    <p:embed/>
                  </p:oleObj>
                </mc:Choice>
                <mc:Fallback>
                  <p:oleObj name="Equation" r:id="rId23" imgW="126720" imgH="101520" progId="Equation.DSMT4">
                    <p:embed/>
                    <p:pic>
                      <p:nvPicPr>
                        <p:cNvPr id="90" name="Object 89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057277" y="5439037"/>
                          <a:ext cx="293687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2110"/>
                </p:ext>
              </p:extLst>
            </p:nvPr>
          </p:nvGraphicFramePr>
          <p:xfrm>
            <a:off x="2564737" y="5377348"/>
            <a:ext cx="322263" cy="325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6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91" name="Object 9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564737" y="5377348"/>
                          <a:ext cx="322263" cy="325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Connector 63"/>
            <p:cNvCxnSpPr/>
            <p:nvPr/>
          </p:nvCxnSpPr>
          <p:spPr>
            <a:xfrm>
              <a:off x="1093814" y="5257801"/>
              <a:ext cx="445257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1093814" y="5791201"/>
              <a:ext cx="446719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215878"/>
                </p:ext>
              </p:extLst>
            </p:nvPr>
          </p:nvGraphicFramePr>
          <p:xfrm>
            <a:off x="1248828" y="5989631"/>
            <a:ext cx="27305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7" name="Equation" r:id="rId27" imgW="126720" imgH="164880" progId="Equation.DSMT4">
                    <p:embed/>
                  </p:oleObj>
                </mc:Choice>
                <mc:Fallback>
                  <p:oleObj name="Equation" r:id="rId27" imgW="126720" imgH="164880" progId="Equation.DSMT4">
                    <p:embed/>
                    <p:pic>
                      <p:nvPicPr>
                        <p:cNvPr id="94" name="Object 9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248828" y="5989631"/>
                          <a:ext cx="273050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181162"/>
                </p:ext>
              </p:extLst>
            </p:nvPr>
          </p:nvGraphicFramePr>
          <p:xfrm>
            <a:off x="3392440" y="5369548"/>
            <a:ext cx="247793" cy="347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8" name="Equation" r:id="rId29" imgW="126720" imgH="177480" progId="Equation.DSMT4">
                    <p:embed/>
                  </p:oleObj>
                </mc:Choice>
                <mc:Fallback>
                  <p:oleObj name="Equation" r:id="rId29" imgW="126720" imgH="177480" progId="Equation.DSMT4">
                    <p:embed/>
                    <p:pic>
                      <p:nvPicPr>
                        <p:cNvPr id="95" name="Object 9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392440" y="5369548"/>
                          <a:ext cx="247793" cy="3476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7024865"/>
                </p:ext>
              </p:extLst>
            </p:nvPr>
          </p:nvGraphicFramePr>
          <p:xfrm>
            <a:off x="3424881" y="5750710"/>
            <a:ext cx="199159" cy="323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9" name="Equation" r:id="rId31" imgW="101520" imgH="164880" progId="Equation.DSMT4">
                    <p:embed/>
                  </p:oleObj>
                </mc:Choice>
                <mc:Fallback>
                  <p:oleObj name="Equation" r:id="rId31" imgW="101520" imgH="164880" progId="Equation.DSMT4">
                    <p:embed/>
                    <p:pic>
                      <p:nvPicPr>
                        <p:cNvPr id="96" name="Object 95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3424881" y="5750710"/>
                          <a:ext cx="199159" cy="3232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Arrow Connector 68"/>
            <p:cNvCxnSpPr/>
            <p:nvPr/>
          </p:nvCxnSpPr>
          <p:spPr>
            <a:xfrm>
              <a:off x="3743158" y="5922905"/>
              <a:ext cx="1233541" cy="4207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2177129" y="5905500"/>
              <a:ext cx="1200137" cy="40608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863684"/>
                </p:ext>
              </p:extLst>
            </p:nvPr>
          </p:nvGraphicFramePr>
          <p:xfrm>
            <a:off x="5009608" y="6181144"/>
            <a:ext cx="248227" cy="346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40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99" name="Object 98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009608" y="6181144"/>
                          <a:ext cx="248227" cy="346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215583"/>
                </p:ext>
              </p:extLst>
            </p:nvPr>
          </p:nvGraphicFramePr>
          <p:xfrm>
            <a:off x="1908674" y="6138405"/>
            <a:ext cx="248227" cy="346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41" name="Equation" r:id="rId35" imgW="126720" imgH="177480" progId="Equation.DSMT4">
                    <p:embed/>
                  </p:oleObj>
                </mc:Choice>
                <mc:Fallback>
                  <p:oleObj name="Equation" r:id="rId35" imgW="126720" imgH="17748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908674" y="6138405"/>
                          <a:ext cx="248227" cy="346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" name="Straight Connector 72"/>
            <p:cNvCxnSpPr/>
            <p:nvPr/>
          </p:nvCxnSpPr>
          <p:spPr>
            <a:xfrm>
              <a:off x="1930979" y="5257801"/>
              <a:ext cx="0" cy="5334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2026856" y="5257801"/>
              <a:ext cx="0" cy="5334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069069" y="5266522"/>
              <a:ext cx="0" cy="5334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5147845" y="5265750"/>
              <a:ext cx="0" cy="533400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Rectangle 76"/>
          <p:cNvSpPr/>
          <p:nvPr/>
        </p:nvSpPr>
        <p:spPr>
          <a:xfrm>
            <a:off x="7641317" y="3550594"/>
            <a:ext cx="39405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/>
              <a:t>Từ bảng biến thiên, ta </a:t>
            </a:r>
            <a:r>
              <a:rPr lang="en-US" b="1"/>
              <a:t>có</a:t>
            </a:r>
            <a:r>
              <a:rPr lang="vi-VN" b="1"/>
              <a:t>:</a:t>
            </a:r>
            <a:endParaRPr lang="en-US" b="1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5408"/>
              </p:ext>
            </p:extLst>
          </p:nvPr>
        </p:nvGraphicFramePr>
        <p:xfrm>
          <a:off x="8009040" y="4112113"/>
          <a:ext cx="33480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42" name="Equation" r:id="rId37" imgW="1562040" imgH="317160" progId="Equation.DSMT4">
                  <p:embed/>
                </p:oleObj>
              </mc:Choice>
              <mc:Fallback>
                <p:oleObj name="Equation" r:id="rId37" imgW="1562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009040" y="4112113"/>
                        <a:ext cx="3348037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13070"/>
              </p:ext>
            </p:extLst>
          </p:nvPr>
        </p:nvGraphicFramePr>
        <p:xfrm>
          <a:off x="8073132" y="4793150"/>
          <a:ext cx="23415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43" name="Equation" r:id="rId39" imgW="1091880" imgH="317160" progId="Equation.DSMT4">
                  <p:embed/>
                </p:oleObj>
              </mc:Choice>
              <mc:Fallback>
                <p:oleObj name="Equation" r:id="rId39" imgW="1091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8073132" y="4793150"/>
                        <a:ext cx="234156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Picture 80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5441934" y="1267466"/>
            <a:ext cx="1380417" cy="33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826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9" grpId="0"/>
      <p:bldP spid="7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29</TotalTime>
  <Words>1296</Words>
  <Application>Microsoft Office PowerPoint</Application>
  <PresentationFormat>Custom</PresentationFormat>
  <Paragraphs>132</Paragraphs>
  <Slides>2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.VnCentury SchoolbookH</vt:lpstr>
      <vt:lpstr>Alfa Slab One</vt:lpstr>
      <vt:lpstr>Arial</vt:lpstr>
      <vt:lpstr>Calibri</vt:lpstr>
      <vt:lpstr>Cambria Math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ENOVO</cp:lastModifiedBy>
  <cp:revision>1358</cp:revision>
  <dcterms:created xsi:type="dcterms:W3CDTF">2021-08-04T05:24:17Z</dcterms:created>
  <dcterms:modified xsi:type="dcterms:W3CDTF">2024-08-13T14:59:15Z</dcterms:modified>
</cp:coreProperties>
</file>